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EB344F">
        <w:t>1 ADAPTIVE FLIGHT CONTROL SYSTEM</w:t>
      </w:r>
    </w:p>
    <w:p w:rsidR="004002C0" w:rsidRDefault="00E11A9C" w:rsidP="004002C0">
      <w:pPr>
        <w:pStyle w:val="AuthorNames"/>
      </w:pPr>
      <w:r>
        <w:t>Vladimir</w:t>
      </w:r>
      <w:r w:rsidR="004002C0">
        <w:t xml:space="preserve"> </w:t>
      </w:r>
      <w:r>
        <w:t>N</w:t>
      </w:r>
      <w:r w:rsidR="004002C0">
        <w:t xml:space="preserve">. </w:t>
      </w:r>
      <w:r>
        <w:t>Dobrokhodov</w:t>
      </w:r>
      <w:r w:rsidR="004002C0">
        <w:rPr>
          <w:rStyle w:val="FootnoteReference"/>
        </w:rPr>
        <w:footnoteReference w:id="1"/>
      </w:r>
      <w:r>
        <w:t>,</w:t>
      </w:r>
      <w:r w:rsidR="004002C0">
        <w:t xml:space="preserve"> </w:t>
      </w:r>
      <w:r>
        <w:t>Isaac Kaminer</w:t>
      </w:r>
      <w:r w:rsidR="004002C0">
        <w:t>.</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r>
        <w:t>Enric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r>
        <w:t>Chengyu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randomized algorithms.</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4C3D02">
        <w:fldChar w:fldCharType="begin" w:fldLock="1"/>
      </w:r>
      <w:r w:rsidR="003B2622">
        <w:instrText xml:space="preserve">ADDIN Mendeley Citation{14be6cd0-6448-4694-9c49-cb1726ce6a3f};{59b276c5-eb60-489d-92c1-27bf1301837e};{cd72f01e-6261-4c84-b696-59e70da2a218} CSL_CITATION  { "citationItems" : [ { "id" : "ITEM-1", "itemData" : { "abstract" : "This paper presents some of the unique verification, validation, and certification challenges that must be addressed during the development of adaptive systemsoftware for use in safety-critical aerospace applications. The paper first discusses the challenges imposed bythe current regulatory guidelines for aviation software. Next, a number of individual technologies being researched by NASA and others are discussed that focus on various aspects of the software challenges. These technologies include the formal methods of model checking, compositional verification, static analysis, program synthesis, and runtime analysis. Then the paper presents some validation challenges for adaptive control, including proving convergence over long durations, guaranteeing controller stability, using new tools to compute statistical error bounds, identifying problems in fault-tolerant software, and testing in the presence of adaptation. These specific challenges are presented in the context of a software validation effort in testing the Integrated Flight Control System (IFCS) neural control software at the Dryden Flight Research Center. Lastly, the challenges to develop technologies to help prevent aircraft system failures, detect and identify failures that do occur, and provide enhanced guidance and control capability to prevent and recover from vehicle loss of control are briefly cited in connection with ongoing work at the NASA Langley Research Center.", "author" : [ { "family" : "Jacklin", "given" : "Stephen A" }, { "family" : "Lowry", "given" : "Michael R" }, { "family" : "Schumann", "given" : "Johann M" }, { "family" : "Gupta", "given" : "Pramod P" }, { "family" : "Bosworth", "given" : "John T" }, { "family" : "Zavala", "given" : "Eddie" }, { "family" : "Kelly", "given" : "John W" }, { "family" : "Hayhurst", "given" : "Kelly J" }, { "family" : "Belcastro", "given" : "Celeste M" }, { "family" : "Belcastro", "given" : "Christine M" } ], "container-title" : "AIAA Guidance Navigation and Control Conference and Exhibit", "id" : "ITEM-1", "issue" : "August", "issued" : { "date-parts" : [ [ "2004" ] ] }, "page" : "AIAA-2004-5258", "publisher" : "AIAA", "publisher-place" : "Providence, RI", "title" : "Verification, Validation, and Certification Challenges for Adaptive Flight-Critical Control System Software", "type" : "paper-conference" }, "uris" : [ "http://www.mendeley.com/documents/?uuid=14be6cd0-6448-4694-9c49-cb1726ce6a3f" ] }, { "id" : "ITEM-2", "itemData" : { "author" : [ { "family" : "Wise", "given" : "Kevin A" }, { "family" : "Lavretsky", "given" : "Eugene" }, { "family" : "Hovakimyan", "given" : "Naira" } ], "container-title" : "American Control Conference", "id" : "ITEM-2", "page" : "8-10", "publisher-place" : "Minneapolis, MN", "title" : "Adaptive Control of Flight: Theory, Applications, and Open Problems", "type" : "paper-conference" }, "uris" : [ "http://www.mendeley.com/documents/?uuid=59b276c5-eb60-489d-92c1-27bf1301837e" ] }, { "id" : "ITEM-3", "itemData" : { "abstract" : "Over the last five decades, extensive research has been performed to design and develop adaptive control systems for aerospace systems and other applications where the capability to change controller behavior at different operating conditions is highly desirable. Although adaptive flight control has been partially implemented through the use of gain-scheduled control, truly adaptive control systems using learning algorithms and on-line system identification methods have not seen commercial deployment. The reason is that the certification process for adaptive flight control software for use in national air space has not yet been decided. The purpose of this paper is to examine the gaps between the state-of-the-art methodologies used to certify conventional (i.e., non-adaptive) flight control system software and what will likely to be needed to satisfy FAA airworthiness requirements. These gaps include the lack of a certification plan or process guide, the need to develop verification and validation tools and methodologies to analyze adaptive controller stability and convergence, as well as the development of metrics to evaluate adaptive controller performance at off-nominal flight conditions. This paper presents the major certification gap areas, a description of the current state of the verification methodologies, and what further research efforts will likely be needed to close the gaps remaining in current certification practices. It is envisioned that closing the gap will require certain advances in simulation methods, comprehensive methods to determine learning algorithm stability and convergence rates, the development of performance metrics for adaptive controllers, the application of formal software assurance methods, the application of on-line software monitoring tools for adaptive controller health assessment, and the development of a certification case for adaptive system safety of flight.", "author" : [ { "family" : "Jacklin", "given" : "Stephen A" } ], "container-title" : "AIAA Guidance Navigation and Control Conference", "id" : "ITEM-3", "issued" : { "date-parts" : [ [ "2008" ] ] }, "note" : "\u003cm:note\u003e\u003c/m:note\u003e", "page" : "6988", "publisher" : "Citeseer", "publisher-place" : "Honolulu, HI", "title" : "Closing the Certification Gaps in Adaptive Flight Control Software", "type" : "paper-conference" }, "uris" : [ "http://www.mendeley.com/documents/?uuid=cd72f01e-6261-4c84-b696-59e70da2a218" ] } ], "mendeley" : { "previouslyFormattedCitation" : "[1\u20133]" }, "properties" : { "noteIndex" : 0 }, "schema" : "https://github.com/citation-style-language/schema/raw/master/csl-citation.json" } </w:instrText>
      </w:r>
      <w:r w:rsidR="004C3D02">
        <w:fldChar w:fldCharType="separate"/>
      </w:r>
      <w:r w:rsidR="00D32BED" w:rsidRPr="00D32BED">
        <w:rPr>
          <w:noProof/>
        </w:rPr>
        <w:t>[1</w:t>
      </w:r>
      <w:r w:rsidR="00D32BED">
        <w:rPr>
          <w:noProof/>
        </w:rPr>
        <w:t>–</w:t>
      </w:r>
      <w:r w:rsidR="00D32BED" w:rsidRPr="00D32BED">
        <w:rPr>
          <w:noProof/>
        </w:rPr>
        <w:t>3]</w:t>
      </w:r>
      <w:r w:rsidR="004C3D02">
        <w:fldChar w:fldCharType="end"/>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4C3D02" w:rsidRPr="009B2CC4">
        <w:fldChar w:fldCharType="begin" w:fldLock="1"/>
      </w:r>
      <w:r w:rsidR="003B2622">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rsidR="004C3D02" w:rsidRPr="009B2CC4">
        <w:fldChar w:fldCharType="separate"/>
      </w:r>
      <w:r w:rsidR="00D32BED" w:rsidRPr="00D32BED">
        <w:rPr>
          <w:noProof/>
        </w:rPr>
        <w:t>[4]</w:t>
      </w:r>
      <w:r w:rsidR="004C3D02" w:rsidRPr="009B2CC4">
        <w:fldChar w:fldCharType="end"/>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4C3D02" w:rsidRPr="009B2CC4">
        <w:fldChar w:fldCharType="begin" w:fldLock="1"/>
      </w:r>
      <w:r w:rsidR="003B2622">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rsidR="004C3D02" w:rsidRPr="009B2CC4">
        <w:fldChar w:fldCharType="separate"/>
      </w:r>
      <w:r w:rsidR="00D32BED" w:rsidRPr="00D32BED">
        <w:rPr>
          <w:noProof/>
        </w:rPr>
        <w:t>[4]</w:t>
      </w:r>
      <w:r w:rsidR="004C3D02" w:rsidRPr="009B2CC4">
        <w:fldChar w:fldCharType="end"/>
      </w:r>
      <w:r w:rsidRPr="009B2CC4">
        <w:t>,</w:t>
      </w:r>
      <w:r w:rsidR="004C3D02" w:rsidRPr="009B2CC4">
        <w:fldChar w:fldCharType="begin" w:fldLock="1"/>
      </w:r>
      <w:r w:rsidR="003B2622">
        <w:instrText xml:space="preserve">ADDIN Mendeley Citation{1ac70209-e8cc-4ef7-9571-2132b348594e} CSL_CITATION  { "citationItems" : [ { "id" : "ITEM-1", "itemData" : { "author" : [ { "family" : "Ki", "given" : "Kwang" }, { "family" : "Kim", "given" : "Kevin" }, { "family" : "Hovakimyan", "given" : "Naira" } ], "container-title" : "AIAA Guidance Navigation and Control Conference 2 5 August 2010 Toronto Ontario Canada", "id" : "ITEM-1", "issue" : "August", "issued" : { "date-parts" : [ [ "2010" ] ] }, "note" : "\u003cm:note\u003e\u003c/m:note\u003e", "title" : "Development of Verification and Validation Approaches for L1 Adaptive Control : Multi-Criteria Optimization for Filter Design", "type" : "paper-conference" }, "uris" : [ "http://www.mendeley.com/documents/?uuid=1ac70209-e8cc-4ef7-9571-2132b348594e" ] } ], "mendeley" : { "previouslyFormattedCitation" : "[5]" }, "properties" : { "noteIndex" : 0 }, "schema" : "https://github.com/citation-style-language/schema/raw/master/csl-citation.json" } </w:instrText>
      </w:r>
      <w:r w:rsidR="004C3D02" w:rsidRPr="009B2CC4">
        <w:fldChar w:fldCharType="separate"/>
      </w:r>
      <w:r w:rsidR="00D32BED" w:rsidRPr="00D32BED">
        <w:rPr>
          <w:noProof/>
        </w:rPr>
        <w:t>[5]</w:t>
      </w:r>
      <w:r w:rsidR="004C3D02" w:rsidRPr="009B2CC4">
        <w:fldChar w:fldCharType="end"/>
      </w:r>
      <w:r w:rsidRPr="009B2CC4">
        <w:t>.</w:t>
      </w:r>
      <w:r w:rsidR="00EB4761" w:rsidRPr="009B2CC4">
        <w:t xml:space="preserve"> </w:t>
      </w:r>
      <w:r w:rsidR="00E50961" w:rsidRPr="009B2CC4">
        <w:t xml:space="preserve">In particular, one of the approaches that can help to solve this multi-objective optimization problem  is the </w:t>
      </w:r>
      <w:r w:rsidRPr="009B2CC4">
        <w:rPr>
          <w:kern w:val="32"/>
        </w:rPr>
        <w:t>Parameter Space Investigation (</w:t>
      </w:r>
      <w:r w:rsidRPr="009B2CC4">
        <w:t xml:space="preserve">PSI) method </w:t>
      </w:r>
      <w:r w:rsidR="004C3D02" w:rsidRPr="009B2CC4">
        <w:fldChar w:fldCharType="begin" w:fldLock="1"/>
      </w:r>
      <w:r w:rsidR="003B2622">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rsidR="004C3D02" w:rsidRPr="009B2CC4">
        <w:fldChar w:fldCharType="separate"/>
      </w:r>
      <w:r w:rsidR="00D32BED" w:rsidRPr="00D32BED">
        <w:rPr>
          <w:noProof/>
        </w:rPr>
        <w:t>[6], [7]</w:t>
      </w:r>
      <w:r w:rsidR="004C3D02" w:rsidRPr="009B2CC4">
        <w:fldChar w:fldCharType="end"/>
      </w:r>
      <w:r w:rsidR="00E50961" w:rsidRPr="009B2CC4">
        <w:t xml:space="preserve">. This method explicitly addresses the issues with high dimensionality of the design variable space, functional constraint space, and criteria space, and is implemented in a user-friendly and “model agnostic” software package called </w:t>
      </w:r>
      <w:r w:rsidR="00EB4761" w:rsidRPr="009B2CC4">
        <w:t>Multicriteria Optimization and Vector Identification (MOVI)</w:t>
      </w:r>
      <w:r w:rsidR="003F06ED" w:rsidRPr="009B2CC4">
        <w:t xml:space="preserve"> </w:t>
      </w:r>
      <w:r w:rsidR="004C3D02">
        <w:fldChar w:fldCharType="begin" w:fldLock="1"/>
      </w:r>
      <w:r w:rsidR="003B2622">
        <w:instrText xml:space="preserve">ADDIN Mendeley Citation{12eb3584-f471-43a5-bc2d-f13a9e7c5fe9} CSL_CITATION  { "citationItems" : [ { "id" : "ITEM-1", "itemData" : { "author" : [ { "family" : "Statnikov", "given" : "R.B." }, { "family" : "Statnikov", "given" : "A.R." } ], "id" : "ITEM-1", "number" : "1.4", "title" : "Software Package MOVI 1.4 for Windows: User's Manual, Certificate of Registration.", "type" : "article" }, "uris" : [ "http://www.mendeley.com/documents/?uuid=12eb3584-f471-43a5-bc2d-f13a9e7c5fe9" ] } ], "mendeley" : { "previouslyFormattedCitation" : "[8]" }, "properties" : { "noteIndex" : 0 }, "schema" : "https://github.com/citation-style-language/schema/raw/master/csl-citation.json" } </w:instrText>
      </w:r>
      <w:r w:rsidR="004C3D02">
        <w:fldChar w:fldCharType="separate"/>
      </w:r>
      <w:r w:rsidR="00D32BED" w:rsidRPr="00D32BED">
        <w:rPr>
          <w:noProof/>
        </w:rPr>
        <w:t>[8]</w:t>
      </w:r>
      <w:r w:rsidR="004C3D02">
        <w:fldChar w:fldCharType="end"/>
      </w:r>
      <w:r w:rsidR="00D32BED">
        <w:t>.</w:t>
      </w:r>
    </w:p>
    <w:p w:rsidR="00EB4761" w:rsidRPr="009B2CC4"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4C3D02">
        <w:fldChar w:fldCharType="begin" w:fldLock="1"/>
      </w:r>
      <w:r w:rsidR="003B2622">
        <w:instrText xml:space="preserve">ADDIN Mendeley Citation{3f19d43d-ffc3-4924-83a2-f4290aec5c84};{72d4f83c-16f5-4229-8f35-0176dd703588} CSL_CITATION  { "citationItems" : [ { "id" : "ITEM-1", "itemData" : { "abstract" : "The Airborne Subscale Transport Aircraft Research (AirSTAR) testbed being developed at NASA Langley Research Center is an experimental flight test capability for research experiments pertaining to dynamics modeling and control beyond the normal flight envelope. An integral part of that testbed is a 5.5% dynamically scaled, generic transport aircraft. This remotely piloted vehicle (RPV) is powered by twin turbine engines and includes a collection of sensors, actuators, navigation, and telemetry systems. The downlink for the plane includes over 70 data channels, plus video, at rates up to 250 Hz. Uplink commands for aircraft control include over 30 data channels. The dynamic scaling requirement, which includes dimensional, weight, inertial, actuator, and data rate scaling, presents distinctive challenges in both the mechanical and electrical design of the aircraft. Discussion of these requirements and their implications on the development of the aircraft along with risk mitigation strategies and training exercises are included here. Also described are the first training (non-research) flights of the airframe. Additional papers address the development of a mobile operations station and an emulation and integration laboratory.", "author" : [ { "family" : "Jordan", "given" : "T L" }, { "family" : "Langford", "given" : "W M" }, { "family" : "Hill", "given" : "J S" } ], "container-title" : "AIAA", "id" : "ITEM-1", "issue" : "AIAA-2005-6432", "issued" : { "date-parts" : [ [ "2005" ] ] }, "title" : "Airborne Subscale Transport Aircraft Research Testbed - Aircraft Model Development", "type" : "article-journal", "volume" : "Paper 205-" }, "uris" : [ "http://www.mendeley.com/documents/?uuid=3f19d43d-ffc3-4924-83a2-f4290aec5c84" ] }, { "id" : "ITEM-2", "itemData" : { "abstract" : "As part of the NASA Aviation Safety Program at Langley Research Center, a dynamically scaled unmanned aerial vehicle (UAV) and associated ground based controlsystem are being developed to investigate dynamics modeling and control of large transport vehicles in upset conditions. The UAV is a 5.5% (seven foot wingspan), twin turbine, generic transport aircraft with a sophisticated instrumentation and telemetry package. A ground based, real-time control system is located inside an operations vehicle for the research pilot and associated support personnel. The telemetry system supports over 70 channels of data plus video for the downlink and 30 channels for the control uplink. Data rates are in excess of 200 Hz. Dynamic scaling of the UAV, which includes dimensional, weight, inertial, actuation, and control system scaling, is required so that the sub-scale vehicle will realistically simulate the flight characteristics of the full-scale aircraft. This testbed will be utilized to validate modeling methods, flight dynamics characteristics, and control system designs for large transport aircraft, with the end goal being the development of technologies to reduce the fatal accident rate due to loss-of-control.", "author" : [ { "family" : "Jordan", "given" : "Thomas L" }, { "family" : "Foster", "given" : "John V" }, { "family" : "Bailey", "given" : "Roger M" }, { "family" : "Belcastro", "given" : "Christine M" }, { "family" : "Health", "given" : "Integrated Vehicle" }, { "family" : "Engineer", "given" : "Systems" }, { "family" : "Systems", "given" : "Aeronautic" }, { "family" : "Branch", "given" : "Flight Dynamics" }, { "family" : "Critical", "given" : "Safety" }, { "family" : "Systems", "given" : "Aviation" }, { "family" : "Investigator", "given" : "Principle" }, { "family" : "Systems", "given" : "Dynamic" }, { "family" : "Branch", "given" : "Control" } ], "container-title" : "Systems Engineering", "id" : "ITEM-2", "issue" : "June", "issued" : { "date-parts" : [ [ "2006" ] ] }, "page" : "1-15", "title" : "AirSTAR: A UAV Platform for Flight Dynamics and Control System Testing", "type" : "article-journal" }, "uris" : [ "http://www.mendeley.com/documents/?uuid=72d4f83c-16f5-4229-8f35-0176dd703588" ] } ], "mendeley" : { "previouslyFormattedCitation" : "[9], [10]" }, "properties" : { "noteIndex" : 0 }, "schema" : "https://github.com/citation-style-language/schema/raw/master/csl-citation.json" } </w:instrText>
      </w:r>
      <w:r w:rsidR="004C3D02">
        <w:fldChar w:fldCharType="separate"/>
      </w:r>
      <w:r w:rsidR="007F6061" w:rsidRPr="007F6061">
        <w:rPr>
          <w:noProof/>
        </w:rPr>
        <w:t>[9], [10]</w:t>
      </w:r>
      <w:r w:rsidR="004C3D02">
        <w:fldChar w:fldCharType="end"/>
      </w:r>
      <w:r w:rsidRPr="009B2CC4">
        <w:t xml:space="preserve">. In particular, the study addresses the application of the PSI method for the construction of 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w:t>
      </w:r>
      <w:r w:rsidRPr="009B2CC4">
        <w:lastRenderedPageBreak/>
        <w:t xml:space="preserve">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 solutions should be performed, and as a consequence, the number of Monte-Carlo trials required for the construction of the feasible set may be significantly reduced. The paper also illustrates the suitability of the PSI method (and the MOVI software package) as a tool for formulating and solving multi-criteria optimization problems for design of adaptive flight control systems. We note that the results included in this study have been produced by the MOVI software package and are based on the full nonlinear simulation of the subscale GTM AirSTAR flight test vehicle.</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w:t>
      </w:r>
      <w:r w:rsidRPr="009B2CC4">
        <w:lastRenderedPageBreak/>
        <w:t xml:space="preserve">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4C3D02">
        <w:fldChar w:fldCharType="begin" w:fldLock="1"/>
      </w:r>
      <w:r w:rsidR="003B2622">
        <w:instrText xml:space="preserve">ADDIN Mendeley Citation{3f19d43d-ffc3-4924-83a2-f4290aec5c84};{72d4f83c-16f5-4229-8f35-0176dd703588} CSL_CITATION  { "citationItems" : [ { "id" : "ITEM-1", "itemData" : { "abstract" : "The Airborne Subscale Transport Aircraft Research (AirSTAR) testbed being developed at NASA Langley Research Center is an experimental flight test capability for research experiments pertaining to dynamics modeling and control beyond the normal flight envelope. An integral part of that testbed is a 5.5% dynamically scaled, generic transport aircraft. This remotely piloted vehicle (RPV) is powered by twin turbine engines and includes a collection of sensors, actuators, navigation, and telemetry systems. The downlink for the plane includes over 70 data channels, plus video, at rates up to 250 Hz. Uplink commands for aircraft control include over 30 data channels. The dynamic scaling requirement, which includes dimensional, weight, inertial, actuator, and data rate scaling, presents distinctive challenges in both the mechanical and electrical design of the aircraft. Discussion of these requirements and their implications on the development of the aircraft along with risk mitigation strategies and training exercises are included here. Also described are the first training (non-research) flights of the airframe. Additional papers address the development of a mobile operations station and an emulation and integration laboratory.", "author" : [ { "family" : "Jordan", "given" : "T L" }, { "family" : "Langford", "given" : "W M" }, { "family" : "Hill", "given" : "J S" } ], "container-title" : "AIAA", "id" : "ITEM-1", "issue" : "AIAA-2005-6432", "issued" : { "date-parts" : [ [ "2005" ] ] }, "title" : "Airborne Subscale Transport Aircraft Research Testbed - Aircraft Model Development", "type" : "article-journal", "volume" : "Paper 205-" }, "uris" : [ "http://www.mendeley.com/documents/?uuid=3f19d43d-ffc3-4924-83a2-f4290aec5c84" ] }, { "id" : "ITEM-2", "itemData" : { "abstract" : "As part of the NASA Aviation Safety Program at Langley Research Center, a dynamically scaled unmanned aerial vehicle (UAV) and associated ground based controlsystem are being developed to investigate dynamics modeling and control of large transport vehicles in upset conditions. The UAV is a 5.5% (seven foot wingspan), twin turbine, generic transport aircraft with a sophisticated instrumentation and telemetry package. A ground based, real-time control system is located inside an operations vehicle for the research pilot and associated support personnel. The telemetry system supports over 70 channels of data plus video for the downlink and 30 channels for the control uplink. Data rates are in excess of 200 Hz. Dynamic scaling of the UAV, which includes dimensional, weight, inertial, actuation, and control system scaling, is required so that the sub-scale vehicle will realistically simulate the flight characteristics of the full-scale aircraft. This testbed will be utilized to validate modeling methods, flight dynamics characteristics, and control system designs for large transport aircraft, with the end goal being the development of technologies to reduce the fatal accident rate due to loss-of-control.", "author" : [ { "family" : "Jordan", "given" : "Thomas L" }, { "family" : "Foster", "given" : "John V" }, { "family" : "Bailey", "given" : "Roger M" }, { "family" : "Belcastro", "given" : "Christine M" }, { "family" : "Health", "given" : "Integrated Vehicle" }, { "family" : "Engineer", "given" : "Systems" }, { "family" : "Systems", "given" : "Aeronautic" }, { "family" : "Branch", "given" : "Flight Dynamics" }, { "family" : "Critical", "given" : "Safety" }, { "family" : "Systems", "given" : "Aviation" }, { "family" : "Investigator", "given" : "Principle" }, { "family" : "Systems", "given" : "Dynamic" }, { "family" : "Branch", "given" : "Control" } ], "container-title" : "Systems Engineering", "id" : "ITEM-2", "issue" : "June", "issued" : { "date-parts" : [ [ "2006" ] ] }, "page" : "1-15", "title" : "AirSTAR: A UAV Platform for Flight Dynamics and Control System Testing", "type" : "article-journal" }, "uris" : [ "http://www.mendeley.com/documents/?uuid=72d4f83c-16f5-4229-8f35-0176dd703588" ] } ], "mendeley" : { "previouslyFormattedCitation" : "[9], [10]" }, "properties" : { "noteIndex" : 0 }, "schema" : "https://github.com/citation-style-language/schema/raw/master/csl-citation.json" } </w:instrText>
      </w:r>
      <w:r w:rsidR="004C3D02">
        <w:fldChar w:fldCharType="separate"/>
      </w:r>
      <w:r w:rsidR="007F6061" w:rsidRPr="007F6061">
        <w:rPr>
          <w:noProof/>
        </w:rPr>
        <w:t>[9], [10]</w:t>
      </w:r>
      <w:r w:rsidR="004C3D02">
        <w:fldChar w:fldCharType="end"/>
      </w:r>
      <w:r w:rsidRPr="009B2CC4">
        <w:t>.</w:t>
      </w:r>
      <w:r w:rsidR="00F778EE" w:rsidRPr="009B2CC4">
        <w:t xml:space="preserve"> The current primary flight test vehicle of AirSTAR is the Generic Transport Model (GTM) tail number T2, which is shown in Fig. 1.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A66D0C" w:rsidRPr="009B2CC4" w:rsidRDefault="009248C9" w:rsidP="007F6061">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9B2CC4" w:rsidRDefault="00A66D0C" w:rsidP="007F6061">
      <w:pPr>
        <w:pStyle w:val="Caption"/>
        <w:spacing w:before="0" w:line="480" w:lineRule="auto"/>
        <w:ind w:firstLine="288"/>
        <w:jc w:val="center"/>
        <w:rPr>
          <w:lang w:val="en-US"/>
        </w:rPr>
      </w:pPr>
      <w:r w:rsidRPr="009B2CC4">
        <w:rPr>
          <w:lang w:val="en-US"/>
        </w:rPr>
        <w:t>Figure 1. GTM AirSTAR unmanned aircraft and its full-scale prototype.</w:t>
      </w:r>
    </w:p>
    <w:p w:rsidR="00F778EE" w:rsidRPr="009B2CC4" w:rsidRDefault="00F778EE" w:rsidP="007F6061">
      <w:pPr>
        <w:spacing w:line="480" w:lineRule="auto"/>
        <w:rPr>
          <w:lang w:eastAsia="ru-RU"/>
        </w:rPr>
      </w:pPr>
    </w:p>
    <w:p w:rsidR="00A66D0C" w:rsidRPr="009B2CC4" w:rsidRDefault="00F778EE" w:rsidP="007F6061">
      <w:pPr>
        <w:spacing w:after="120" w:line="480" w:lineRule="auto"/>
        <w:ind w:firstLine="288"/>
      </w:pPr>
      <w:r w:rsidRPr="009B2CC4">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4C3D02" w:rsidRPr="009B2CC4">
        <w:fldChar w:fldCharType="begin" w:fldLock="1"/>
      </w:r>
      <w:r w:rsidR="003B2622">
        <w:instrText xml:space="preserve">ADDIN Mendeley Citation{b190ee3f-666d-4302-86a0-0002563d7ea2} CSL_CITATION  { "citationItems" : [ { "id" : "ITEM-1", "itemData" : { "author" : [ { "family" : "Foster", "given" : "John V" }, { "family" : "Cunningham", "given" : "Kevin" }, { "family" : "Fremaux", "given" : "Charles M" }, { "family" : "Shah", "given" : "Gautam H" }, { "family" : "Stewart", "given" : "Eric C" }, { "family" : "Rivers", "given" : "Robert A" }, { "family" : "Wilborn", "given" : "James E" }, { "family" : "Gato", "given" : "William" } ], "container-title" : "AIAA", "id" : "ITEM-1", "issue" : "AIAA-2005-5933", "issued" : { "date-parts" : [ [ "2005" ] ] }, "note" : "\u003cm:note\u003e\u003c/m:note\u003e", "page" : "1-13", "title" : "Dynamics Modeling and Simulation of Large Transport Airplanes in Upset Conditions", "type" : "article-journal" }, "uris" : [ "http://www.mendeley.com/documents/?uuid=b190ee3f-666d-4302-86a0-0002563d7ea2" ] } ], "mendeley" : { "manualFormatting" : "[11]", "previouslyFormattedCitation" : "[11]" }, "properties" : { "noteIndex" : 0 }, "schema" : "https://github.com/citation-style-language/schema/raw/master/csl-citation.json" } </w:instrText>
      </w:r>
      <w:r w:rsidR="004C3D02" w:rsidRPr="009B2CC4">
        <w:fldChar w:fldCharType="separate"/>
      </w:r>
      <w:r w:rsidR="00A66D0C" w:rsidRPr="009B2CC4">
        <w:rPr>
          <w:noProof/>
        </w:rPr>
        <w:t>[1</w:t>
      </w:r>
      <w:r w:rsidR="003F06ED" w:rsidRPr="009B2CC4">
        <w:rPr>
          <w:noProof/>
        </w:rPr>
        <w:t>1</w:t>
      </w:r>
      <w:r w:rsidR="00A66D0C" w:rsidRPr="009B2CC4">
        <w:rPr>
          <w:noProof/>
        </w:rPr>
        <w:t>]</w:t>
      </w:r>
      <w:r w:rsidR="004C3D02" w:rsidRPr="009B2CC4">
        <w:fldChar w:fldCharType="end"/>
      </w:r>
      <w:r w:rsidR="00A66D0C" w:rsidRPr="009B2CC4">
        <w:t>,</w:t>
      </w:r>
      <w:r w:rsidR="004C3D02" w:rsidRPr="009B2CC4">
        <w:fldChar w:fldCharType="begin" w:fldLock="1"/>
      </w:r>
      <w:r w:rsidR="003B2622">
        <w:instrText xml:space="preserve">ADDIN Mendeley Citation{4f43a3d4-4cb3-4897-a6c0-36d0cb166ec3} CSL_CITATION  { "citationItems" : [ { "id" : "ITEM-1", "itemData" : { "author" : [ { "family" : "Shah", "given" : "Gautam H" } ], "id" : "ITEM-1", "note" : "\u003cm:note\u003e\u003c/m:note\u003e", "page" : "1-13", "title" : "Aerodynamic Effects and Modeling of Damage to Transport Aircraft", "type" : "article-journal" }, "uris" : [ "http://www.mendeley.com/documents/?uuid=4f43a3d4-4cb3-4897-a6c0-36d0cb166ec3" ] } ], "mendeley" : { "manualFormatting" : "[12]", "previouslyFormattedCitation" : "[12]" }, "properties" : { "noteIndex" : 0 }, "schema" : "https://github.com/citation-style-language/schema/raw/master/csl-citation.json" } </w:instrText>
      </w:r>
      <w:r w:rsidR="004C3D02" w:rsidRPr="009B2CC4">
        <w:fldChar w:fldCharType="separate"/>
      </w:r>
      <w:r w:rsidR="003F06ED" w:rsidRPr="009B2CC4">
        <w:rPr>
          <w:noProof/>
        </w:rPr>
        <w:t>[12</w:t>
      </w:r>
      <w:r w:rsidR="00A66D0C" w:rsidRPr="009B2CC4">
        <w:rPr>
          <w:noProof/>
        </w:rPr>
        <w:t>]</w:t>
      </w:r>
      <w:r w:rsidR="004C3D02" w:rsidRPr="009B2CC4">
        <w:fldChar w:fldCharType="end"/>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lastRenderedPageBreak/>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4C3D02">
        <w:fldChar w:fldCharType="begin" w:fldLock="1"/>
      </w:r>
      <w:r w:rsidR="003B2622">
        <w:instrText xml:space="preserve">ADDIN Mendeley Citation{a0785a0e-9ca3-4155-927b-c55c4d3039b2};{7393834b-571b-4a12-af6a-47383ff1279f} CSL_CITATION  { "citationItems" : [ { "id" : "ITEM-1", "itemData" : { "author" : [ { "family" : "Stengel", "given" : "Robert" }, { "family" : "Dynamics", "given" : "Aircraft Flight" } ], "container-title" : "Control", "id" : "ITEM-1", "issued" : { "date-parts" : [ [ "2008" ] ] }, "title" : "Aircraft Flying Qualities", "type" : "article-journal" }, "uris" : [ "http://www.mendeley.com/documents/?uuid=fa1d8669-ef52-417d-b0c8-956c01a71ab2", "http://www.mendeley.com/documents/?uuid=a0785a0e-9ca3-4155-927b-c55c4d3039b2" ] }, { "author" : [ { "family" : "Standard", "given" : "M" } ], "container-title" : "US Department of Defense pg", "id" : "ITEM-2", "issued" : { "date-parts" : [ [ "1797" ] ] }, "itemData" : { "author" : [ { "family" : "Standard", "given" : "M" } ], "container-title" : "US Department of Defense pg", "id" : "ITEM-2", "issued" : { "date-parts" : [ [ "1797" ] ] }, "title" : "MIL-HDBK-1797 Flying qualities of piloted aircraft", "type" : "article-journal" }, "note" : "\u003cm:note\u003e\u003c/m:note\u003e", "title" : "MIL-HDBK-1797 Flying qualities of piloted aircraft", "type" : "article-journal", "uris" : [ "http://www.mendeley.com/documents/?uuid=7393834b-571b-4a12-af6a-47383ff1279f" ] } ], "mendeley" : { "previouslyFormattedCitation" : "[13], [14]" }, "properties" : { "noteIndex" : 0 }, "schema" : "https://github.com/citation-style-language/schema/raw/master/csl-citation.json" } </w:instrText>
      </w:r>
      <w:r w:rsidR="004C3D02">
        <w:fldChar w:fldCharType="separate"/>
      </w:r>
      <w:r w:rsidR="007F6061" w:rsidRPr="007F6061">
        <w:rPr>
          <w:noProof/>
        </w:rPr>
        <w:t>[13], [14]</w:t>
      </w:r>
      <w:r w:rsidR="004C3D02">
        <w:fldChar w:fldCharType="end"/>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three-axes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longitudinal </w:t>
      </w:r>
      <w:r w:rsidRPr="009B2CC4">
        <w:rPr>
          <w:rFonts w:ascii="Monotype Corsiva" w:hAnsi="Monotype Corsiva" w:cs="Monotype Corsiva"/>
          <w:sz w:val="28"/>
          <w:szCs w:val="28"/>
        </w:rPr>
        <w:t>L</w:t>
      </w:r>
      <w:r w:rsidRPr="009B2CC4">
        <w:rPr>
          <w:vertAlign w:val="subscript"/>
        </w:rPr>
        <w:t>1</w:t>
      </w:r>
      <w:r w:rsidRPr="009B2CC4">
        <w:t xml:space="preserve"> controller is implemented as a Single-Input Single-Output system, and uses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is a Multiple-Input Multiple-Output architecture, and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The reader is referred to </w:t>
      </w:r>
      <w:r w:rsidR="004C3D02" w:rsidRPr="009B2CC4">
        <w:fldChar w:fldCharType="begin" w:fldLock="1"/>
      </w:r>
      <w:r w:rsidR="003B2622">
        <w:instrText xml:space="preserve">ADDIN Mendeley Citation{6402c5ef-54ac-4a33-8b5e-141189c7a6af};{aa1af219-0b8f-4503-8a57-784775a73481};{91ee660d-31e1-499a-983c-0ad6d2df224d} CSL_CITATION  { "citationItems" : [ { "id" : "ITEM-1", "itemData" : { "DOI" : "10.1109/ACC.2008.4587136", "ISBN" : "9781424420780", "abstract" : "L1 adaptive control architecture introduced in 1- 4 ensures that the input and the output of an uncertain linear system track the input and output of a desired linear system during the transient phase, in addition to asymptotic tracking. In this paper, we extend the L1 adaptive controller to multi-input multi-output systems in the presence of unmatched time-varying disturbances. Simulation results illustrate the theoretical findings.", "author" : [ { "family" : "Cao", "given" : "Chengyu" }, { "family" : "Hovakimyan", "given" : "Naira" } ], "container-title" : "2008 American Control Conference", "id" : "ITEM-1", "issue" : "6", "issued" : { "date-parts" : [ [ "2008" ] ] }, "note" : "\u003cm:note\u003e\u003c/m:note\u003e", "page" : "4105-4110", "publisher" : "IEEE", "title" : "L1 adaptive controller for multi-input multi-output systems in the presence of unmatched disturbances", "type" : "book" }, "uris" : [ "http://www.mendeley.com/documents/?uuid=6402c5ef-54ac-4a33-8b5e-141189c7a6af" ] }, { "author" : [ { "family" : "Gregory", "given" : "Irene M" } ], "container-title" : "System", "id" : "ITEM-2", "issue" : "August", "issued" : { "date-parts" : [ [ "2009" ] ] }, "itemData" : { "author" : [ { "family" : "Gregory", "given" : "Irene M" }, { "family" : "Chengyu", "given" : "Cao" }, { "family" : "Xargay", "given" : "Enric" }, { "family" : "Hovakimyan", "given" : "Naira" }, { "family" : "Xiaotian", "given" : "Zou" } ], "container-title" : "System", "id" : "ITEM-2", "issue" : "August", "issued" : { "date-parts" : [ [ "2009" ] ] }, "page" : "1-27", "title" : "L 1 Adaptive Control Design for NASA AirSTAR Flight Test Vehicle", "type" : "article-journal" }, "page" : "1-27", "title" : "L 1 Adaptive Control Design for NASA AirSTAR Flight Test Vehicle", "type" : "article-journal", "uris" : [ "http://www.mendeley.com/documents/?uuid=aa1af219-0b8f-4503-8a57-784775a73481" ] }, { "author" : [ { "family" : "Gregory", "given" : "Irene M" } ], "container-title" : "Science", "id" : "ITEM-3", "issue" : "August", "issued" : { "date-parts" : [ [ "2010" ] ] }, "itemData" : { "author" : [ { "family" : "Gregory", "given" : "Irene M" } ], "container-title" : "Science", "id" : "ITEM-3", "issue" : "August", "issued" : { "date-parts" : [ [ "2010" ] ] }, "note" : "\u003cm:note\u003e\u003c/m:note\u003e", "page" : "1-31", "title" : "Flight Test of an L 1 Adaptive Controller on the NASA AirSTAR Flight Test Vehicle", "type" : "article-journal" }, "page" : "1-31", "title" : "Flight Test of an L 1 Adaptive Controller on the NASA AirSTAR Flight Test Vehicle", "type" : "article-journal", "uris" : [ "http://www.mendeley.com/documents/?uuid=91ee660d-31e1-499a-983c-0ad6d2df224d" ] } ], "mendeley" : { "previouslyFormattedCitation" : "[15\u201317]" }, "properties" : { "noteIndex" : 0 }, "schema" : "https://github.com/citation-style-language/schema/raw/master/csl-citation.json" } </w:instrText>
      </w:r>
      <w:r w:rsidR="004C3D02" w:rsidRPr="009B2CC4">
        <w:fldChar w:fldCharType="separate"/>
      </w:r>
      <w:r w:rsidR="007F6061" w:rsidRPr="007F6061">
        <w:rPr>
          <w:noProof/>
        </w:rPr>
        <w:t>[15</w:t>
      </w:r>
      <w:r w:rsidR="007F6061">
        <w:rPr>
          <w:noProof/>
        </w:rPr>
        <w:t>–</w:t>
      </w:r>
      <w:r w:rsidR="007F6061" w:rsidRPr="007F6061">
        <w:rPr>
          <w:noProof/>
        </w:rPr>
        <w:t>17]</w:t>
      </w:r>
      <w:r w:rsidR="004C3D02" w:rsidRPr="009B2CC4">
        <w:fldChar w:fldCharType="end"/>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16.35pt" o:ole="">
            <v:imagedata r:id="rId9" o:title=""/>
          </v:shape>
          <o:OLEObject Type="Embed" ProgID="Equation.DSMT4" ShapeID="_x0000_i1025" DrawAspect="Content" ObjectID="_1391761261" r:id="rId10"/>
        </w:object>
      </w:r>
      <w:r w:rsidRPr="009B2CC4">
        <w:rPr>
          <w:position w:val="-24"/>
        </w:rPr>
        <w:t xml:space="preserve"> </w:t>
      </w:r>
      <w:r w:rsidRPr="009B2CC4">
        <w:t xml:space="preserve">to </w:t>
      </w:r>
      <w:r w:rsidRPr="009B2CC4">
        <w:rPr>
          <w:position w:val="-10"/>
        </w:rPr>
        <w:object w:dxaOrig="1140" w:dyaOrig="340">
          <v:shape id="_x0000_i1026" type="#_x0000_t75" style="width:60.5pt;height:16.35pt" o:ole="">
            <v:imagedata r:id="rId11" o:title=""/>
          </v:shape>
          <o:OLEObject Type="Embed" ProgID="Equation.DSMT4" ShapeID="_x0000_i1026" DrawAspect="Content" ObjectID="_1391761262" r:id="rId12"/>
        </w:object>
      </w:r>
      <w:r w:rsidRPr="009B2CC4">
        <w:t xml:space="preserve">, while the damping ratio is increased from 0.47 to 0.85. A first-order low-pass filter with </w:t>
      </w:r>
      <w:r w:rsidRPr="009B2CC4">
        <w:lastRenderedPageBreak/>
        <w:t xml:space="preserve">DC gain 1 and a bandwidth of </w:t>
      </w:r>
      <w:r w:rsidRPr="009B2CC4">
        <w:rPr>
          <w:position w:val="-10"/>
        </w:rPr>
        <w:object w:dxaOrig="1100" w:dyaOrig="340">
          <v:shape id="_x0000_i1027" type="#_x0000_t75" style="width:58.8pt;height:16.35pt" o:ole="">
            <v:imagedata r:id="rId13" o:title=""/>
          </v:shape>
          <o:OLEObject Type="Embed" ProgID="Equation.DSMT4" ShapeID="_x0000_i1027" DrawAspect="Content" ObjectID="_1391761263"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15pt;height:16.35pt" o:ole="">
            <v:imagedata r:id="rId15" o:title=""/>
          </v:shape>
          <o:OLEObject Type="Embed" ProgID="Equation.DSMT4" ShapeID="_x0000_i1028" DrawAspect="Content" ObjectID="_1391761264" r:id="rId16"/>
        </w:object>
      </w:r>
      <w:r w:rsidR="004C3D02"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4C3D02" w:rsidRPr="009B2CC4">
        <w:fldChar w:fldCharType="end"/>
      </w:r>
      <w:r w:rsidRPr="009B2CC4">
        <w:t xml:space="preserve">and </w:t>
      </w:r>
      <w:r w:rsidRPr="009B2CC4">
        <w:rPr>
          <w:position w:val="-10"/>
        </w:rPr>
        <w:object w:dxaOrig="980" w:dyaOrig="340">
          <v:shape id="_x0000_i1029" type="#_x0000_t75" style="width:51.85pt;height:16.35pt" o:ole="">
            <v:imagedata r:id="rId17" o:title=""/>
          </v:shape>
          <o:OLEObject Type="Embed" ProgID="Equation.DSMT4" ShapeID="_x0000_i1029" DrawAspect="Content" ObjectID="_1391761265" r:id="rId18"/>
        </w:object>
      </w:r>
      <w:r w:rsidR="004C3D02"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4C3D02"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8pt;height:16.35pt" o:ole="">
            <v:imagedata r:id="rId19" o:title=""/>
          </v:shape>
          <o:OLEObject Type="Embed" ProgID="Equation.DSMT4" ShapeID="_x0000_i1030" DrawAspect="Content" ObjectID="_1391761266"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xml:space="preserve">, is represented in Fig. 2.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4C3D02"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4C3D02" w:rsidRPr="009B2CC4">
        <w:rPr>
          <w:bCs/>
        </w:rPr>
        <w:fldChar w:fldCharType="separate"/>
      </w:r>
      <w:r w:rsidR="00F24F16" w:rsidRPr="009B2CC4">
        <w:rPr>
          <w:position w:val="-12"/>
        </w:rPr>
        <w:object w:dxaOrig="420" w:dyaOrig="360">
          <v:shape id="_x0000_i1031" type="#_x0000_t75" style="width:20.85pt;height:17.75pt" o:ole="">
            <v:imagedata r:id="rId21" o:title=""/>
          </v:shape>
          <o:OLEObject Type="Embed" ProgID="Equation.DSMT4" ShapeID="_x0000_i1031" DrawAspect="Content" ObjectID="_1391761267" r:id="rId22"/>
        </w:object>
      </w:r>
      <w:r w:rsidR="004C3D02" w:rsidRPr="009B2CC4">
        <w:rPr>
          <w:bCs/>
        </w:rPr>
        <w:fldChar w:fldCharType="end"/>
      </w:r>
      <w:r w:rsidR="00F24F16" w:rsidRPr="009B2CC4">
        <w:t>);</w:t>
      </w:r>
      <w:r w:rsidRPr="009B2CC4">
        <w:t xml:space="preserve"> see Fig</w:t>
      </w:r>
      <w:r w:rsidR="003F06ED" w:rsidRPr="009B2CC4">
        <w:t xml:space="preserve">. </w:t>
      </w:r>
      <w:r w:rsidRPr="009B2CC4">
        <w:t xml:space="preserve">3. This nominal design ensures a time-delay margin of the inner-loop of approximately 85 </w:t>
      </w:r>
      <w:r w:rsidRPr="009B2CC4">
        <w:rPr>
          <w:i/>
        </w:rPr>
        <w:t>msec</w:t>
      </w:r>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F24F16" w:rsidRPr="00532ED8" w:rsidRDefault="009248C9" w:rsidP="007F6061">
      <w:pPr>
        <w:keepNext/>
        <w:spacing w:line="480" w:lineRule="auto"/>
        <w:jc w:val="center"/>
      </w:pPr>
      <w:r>
        <w:rPr>
          <w:noProof/>
        </w:rPr>
        <w:drawing>
          <wp:inline distT="0" distB="0" distL="0" distR="0">
            <wp:extent cx="5097780" cy="268160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097780" cy="2681605"/>
                    </a:xfrm>
                    <a:prstGeom prst="rect">
                      <a:avLst/>
                    </a:prstGeom>
                    <a:noFill/>
                    <a:ln w="9525">
                      <a:noFill/>
                      <a:miter lim="800000"/>
                      <a:headEnd/>
                      <a:tailEnd/>
                    </a:ln>
                  </pic:spPr>
                </pic:pic>
              </a:graphicData>
            </a:graphic>
          </wp:inline>
        </w:drawing>
      </w:r>
    </w:p>
    <w:p w:rsidR="00F24F16" w:rsidRDefault="00F24F16" w:rsidP="007F6061">
      <w:pPr>
        <w:pStyle w:val="Caption"/>
        <w:spacing w:line="480" w:lineRule="auto"/>
        <w:jc w:val="center"/>
        <w:rPr>
          <w:lang w:val="en-US"/>
        </w:rPr>
      </w:pPr>
      <w:r w:rsidRPr="00D8208F">
        <w:rPr>
          <w:lang w:val="en-US"/>
        </w:rPr>
        <w:t xml:space="preserve">Figure 2.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7F6061">
      <w:pPr>
        <w:spacing w:line="480" w:lineRule="auto"/>
        <w:rPr>
          <w:lang w:eastAsia="ru-RU"/>
        </w:rPr>
      </w:pPr>
    </w:p>
    <w:p w:rsidR="00F24F16" w:rsidRPr="00F24F16" w:rsidRDefault="00F24F16" w:rsidP="007F6061">
      <w:pPr>
        <w:spacing w:line="480" w:lineRule="auto"/>
        <w:rPr>
          <w:lang w:eastAsia="ru-RU"/>
        </w:rPr>
      </w:pPr>
    </w:p>
    <w:tbl>
      <w:tblPr>
        <w:tblW w:w="9576" w:type="dxa"/>
        <w:jc w:val="center"/>
        <w:tblLook w:val="01E0"/>
      </w:tblPr>
      <w:tblGrid>
        <w:gridCol w:w="4806"/>
        <w:gridCol w:w="4770"/>
      </w:tblGrid>
      <w:tr w:rsidR="00F24F16" w:rsidRPr="00532ED8" w:rsidTr="00970A4B">
        <w:trPr>
          <w:jc w:val="center"/>
        </w:trPr>
        <w:tc>
          <w:tcPr>
            <w:tcW w:w="4806" w:type="dxa"/>
          </w:tcPr>
          <w:p w:rsidR="00F24F16" w:rsidRPr="00532ED8" w:rsidRDefault="009248C9" w:rsidP="007F6061">
            <w:pPr>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770" w:type="dxa"/>
          </w:tcPr>
          <w:p w:rsidR="00F24F16" w:rsidRPr="00532ED8" w:rsidRDefault="009248C9" w:rsidP="007F6061">
            <w:pPr>
              <w:spacing w:line="480" w:lineRule="auto"/>
              <w:jc w:val="center"/>
            </w:pPr>
            <w:r>
              <w:rPr>
                <w:noProof/>
              </w:rPr>
              <w:drawing>
                <wp:inline distT="0" distB="0" distL="0" distR="0">
                  <wp:extent cx="2827020" cy="2111375"/>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827020" cy="2111375"/>
                          </a:xfrm>
                          <a:prstGeom prst="rect">
                            <a:avLst/>
                          </a:prstGeom>
                          <a:noFill/>
                          <a:ln w="9525">
                            <a:noFill/>
                            <a:miter lim="800000"/>
                            <a:headEnd/>
                            <a:tailEnd/>
                          </a:ln>
                        </pic:spPr>
                      </pic:pic>
                    </a:graphicData>
                  </a:graphic>
                </wp:inline>
              </w:drawing>
            </w:r>
          </w:p>
        </w:tc>
      </w:tr>
      <w:tr w:rsidR="00F24F16" w:rsidRPr="00532ED8" w:rsidTr="00970A4B">
        <w:trPr>
          <w:jc w:val="center"/>
        </w:trPr>
        <w:tc>
          <w:tcPr>
            <w:tcW w:w="4806" w:type="dxa"/>
          </w:tcPr>
          <w:p w:rsidR="00F24F16" w:rsidRPr="00532ED8" w:rsidRDefault="00F24F16" w:rsidP="007F6061">
            <w:pPr>
              <w:spacing w:line="480" w:lineRule="auto"/>
              <w:jc w:val="center"/>
            </w:pPr>
            <w:r w:rsidRPr="00532ED8">
              <w:t>(a) Angle of attac</w:t>
            </w:r>
            <w:r w:rsidR="003F06ED">
              <w:t>k, α</w:t>
            </w:r>
            <w:r w:rsidR="003F06ED" w:rsidRPr="00532ED8">
              <w:t xml:space="preserve"> </w:t>
            </w:r>
          </w:p>
        </w:tc>
        <w:tc>
          <w:tcPr>
            <w:tcW w:w="4770" w:type="dxa"/>
          </w:tcPr>
          <w:p w:rsidR="00F24F16" w:rsidRPr="00532ED8" w:rsidRDefault="00F24F16" w:rsidP="007F6061">
            <w:pPr>
              <w:spacing w:line="480" w:lineRule="auto"/>
              <w:jc w:val="center"/>
            </w:pPr>
            <w:r w:rsidRPr="00532ED8">
              <w:t xml:space="preserve">(b) Elevator deflection, </w:t>
            </w:r>
            <w:r w:rsidRPr="00532ED8">
              <w:rPr>
                <w:position w:val="-12"/>
              </w:rPr>
              <w:object w:dxaOrig="260" w:dyaOrig="360">
                <v:shape id="_x0000_i1032" type="#_x0000_t75" style="width:13.2pt;height:20.85pt" o:ole="">
                  <v:imagedata r:id="rId26" o:title=""/>
                </v:shape>
                <o:OLEObject Type="Embed" ProgID="Equation.DSMT4" ShapeID="_x0000_i1032" DrawAspect="Content" ObjectID="_1391761268" r:id="rId27"/>
              </w:object>
            </w:r>
          </w:p>
        </w:tc>
      </w:tr>
    </w:tbl>
    <w:p w:rsidR="00F24F16" w:rsidRPr="00E35AB8" w:rsidRDefault="00F24F16" w:rsidP="007F6061">
      <w:pPr>
        <w:pStyle w:val="Caption"/>
        <w:spacing w:line="480" w:lineRule="auto"/>
        <w:jc w:val="center"/>
        <w:rPr>
          <w:rFonts w:ascii="Cambria Math" w:hAnsi="Cambria Math"/>
          <w:lang w:val="en-US"/>
        </w:rPr>
      </w:pPr>
      <w:r w:rsidRPr="00E35AB8">
        <w:rPr>
          <w:lang w:val="en-US"/>
        </w:rPr>
        <w:t>Figure 3. Prototype Design. 3 deg-AOA step response for the</w:t>
      </w:r>
      <w:r w:rsidR="00E35AB8" w:rsidRPr="00E35AB8">
        <w:rPr>
          <w:lang w:val="en-US"/>
        </w:rPr>
        <w:t xml:space="preserve"> nominal</w:t>
      </w:r>
      <w:r w:rsidRPr="00E35AB8">
        <w:rPr>
          <w:lang w:val="en-US"/>
        </w:rPr>
        <w:t xml:space="preserve"> prototype design</w:t>
      </w:r>
    </w:p>
    <w:p w:rsidR="00E35AB8" w:rsidRPr="009B2CC4" w:rsidRDefault="003F06ED" w:rsidP="007F6061">
      <w:pPr>
        <w:pStyle w:val="Text"/>
        <w:spacing w:line="480" w:lineRule="auto"/>
      </w:pPr>
      <w:r w:rsidRPr="009B2CC4">
        <w:t>Next we</w:t>
      </w:r>
      <w:r w:rsidR="00A66D0C" w:rsidRPr="009B2CC4">
        <w:t xml:space="preserve"> outline the key steps of the</w:t>
      </w:r>
      <w:r w:rsidRPr="009B2CC4">
        <w:t xml:space="preserve"> application of the</w:t>
      </w:r>
      <w:r w:rsidR="00A66D0C" w:rsidRPr="009B2CC4">
        <w:t xml:space="preserve"> PSI method </w:t>
      </w:r>
      <w:r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In particular, the objective of the optimization task is to minimize the difference between the desired and actual responses, while ensuring s</w:t>
      </w:r>
      <w:r w:rsidR="00E35AB8" w:rsidRPr="009B2CC4">
        <w:t xml:space="preserve">atisfactory FQ, desired robustness margins, and </w:t>
      </w:r>
      <w:r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4C3D02" w:rsidRPr="009B2CC4">
        <w:fldChar w:fldCharType="begin" w:fldLock="1"/>
      </w:r>
      <w:r w:rsidR="003B2622">
        <w:instrText xml:space="preserve">ADDIN Mendeley Citation{336f7fe9-11c5-4a17-816f-02732d24d1be} CSL_CITATION  { "citationItems" : [ { "id" : "ITEM-1", "itemData" : { "URL" : "http://www.mathworks.com/", "author" : [ { "family" : "MathWorks", "given" : "" } ], "container-title" : "MathWorks", "id" : "ITEM-1", "issued" : { "date-parts" : [ [ "2011" ] ] }, "title" : "MathWorks - MATLAB and Simulink for Technical Computing", "type" : "webpage" }, "uris" : [ "http://www.mendeley.com/documents/?uuid=336f7fe9-11c5-4a17-816f-02732d24d1be" ] } ], "mendeley" : { "previouslyFormattedCitation" : "[18]" }, "properties" : { "noteIndex" : 0 }, "schema" : "https://github.com/citation-style-language/schema/raw/master/csl-citation.json" } </w:instrText>
      </w:r>
      <w:r w:rsidR="004C3D02" w:rsidRPr="009B2CC4">
        <w:fldChar w:fldCharType="separate"/>
      </w:r>
      <w:r w:rsidR="007F6061" w:rsidRPr="007F6061">
        <w:rPr>
          <w:noProof/>
        </w:rPr>
        <w:t>[18]</w:t>
      </w:r>
      <w:r w:rsidR="004C3D02" w:rsidRPr="009B2CC4">
        <w:fldChar w:fldCharType="end"/>
      </w:r>
      <w:r w:rsidR="00A66D0C" w:rsidRPr="009B2CC4">
        <w:t xml:space="preserve">, and are based on </w:t>
      </w:r>
      <w:r w:rsidR="00A66D0C" w:rsidRPr="009B2CC4">
        <w:lastRenderedPageBreak/>
        <w:t xml:space="preserve">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2" w:name="_Toc276462736"/>
      <w:r w:rsidRPr="009B2CC4">
        <w:t xml:space="preserve">III.A. </w:t>
      </w:r>
      <w:r w:rsidR="008B527B" w:rsidRPr="009B2CC4">
        <w:t xml:space="preserve">Design Variables and </w:t>
      </w:r>
      <w:r w:rsidRPr="009B2CC4">
        <w:t>Criteria</w:t>
      </w:r>
      <w:bookmarkEnd w:id="2"/>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r w:rsidR="00920C4A" w:rsidRPr="009B2CC4">
        <w:t>eigenvalues</w:t>
      </w:r>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see Fig.</w:t>
      </w:r>
      <w:r w:rsidRPr="009B2CC4">
        <w:t xml:space="preserve"> 2.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r w:rsidR="00920C4A" w:rsidRPr="009B2CC4">
        <w:rPr>
          <w:i/>
          <w:iCs/>
          <w:sz w:val="20"/>
          <w:szCs w:val="20"/>
          <w:lang w:val="en-US"/>
        </w:rPr>
        <w:t>eigenvalues</w:t>
      </w:r>
      <w:r w:rsidRPr="009B2CC4">
        <w:rPr>
          <w:i/>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r w:rsidR="00920C4A" w:rsidRPr="009B2CC4">
        <w:rPr>
          <w:i/>
          <w:iCs/>
          <w:sz w:val="20"/>
          <w:szCs w:val="20"/>
          <w:lang w:val="en-US"/>
        </w:rPr>
        <w:t>eigenvalues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r w:rsidRPr="009B2CC4">
        <w:rPr>
          <w:i/>
          <w:sz w:val="20"/>
          <w:szCs w:val="20"/>
          <w:lang w:val="en-US"/>
        </w:rPr>
        <w:t>rad/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w:t>
      </w:r>
      <w:r w:rsidRPr="00532ED8">
        <w:lastRenderedPageBreak/>
        <w:t xml:space="preserv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4C3D02">
        <w:fldChar w:fldCharType="begin" w:fldLock="1"/>
      </w:r>
      <w:r w:rsidR="003B2622">
        <w:instrText xml:space="preserve">ADDIN Mendeley Citation{cf6eee00-3037-48e9-af6d-e87aaa509b12} CSL_CITATION  { "citationItems" : [ { "id" : "ITEM-1", "itemData" : { "author" : [ { "family" : "Stepanyan", "given" : "Vahram" }, { "family" : "Krishnakumar", "given" : "K" }, { "family" : "Nguyen", "given" : "N" }, { "family" : "Van Eykeren", "given" : "L" } ], "container-title" : "Control", "id" : "ITEM-1", "issue" : "August", "issued" : { "date-parts" : [ [ "2009" ] ] }, "note" : "\u003cm:note\u003e\u003c/m:note\u003e", "page" : "1-19", "publisher" : "AIAA", "title" : "Stability and Performance Metrics for Adaptive Flight Control", "type" : "article-journal" }, "uris" : [ "http://www.mendeley.com/documents/?uuid=cf6eee00-3037-48e9-af6d-e87aaa509b12" ] } ], "mendeley" : { "previouslyFormattedCitation" : "[19]" }, "properties" : { "noteIndex" : 0 }, "schema" : "https://github.com/citation-style-language/schema/raw/master/csl-citation.json" } </w:instrText>
      </w:r>
      <w:r w:rsidR="004C3D02">
        <w:fldChar w:fldCharType="separate"/>
      </w:r>
      <w:r w:rsidR="007F6061" w:rsidRPr="007F6061">
        <w:rPr>
          <w:noProof/>
        </w:rPr>
        <w:t>[19]</w:t>
      </w:r>
      <w:r w:rsidR="004C3D02">
        <w:fldChar w:fldCharType="end"/>
      </w:r>
      <w:r w:rsidRPr="00532ED8">
        <w:t xml:space="preserve"> for the evaluation of aircraft augmented with an adaptive FCS.</w:t>
      </w:r>
    </w:p>
    <w:p w:rsidR="00A66D0C" w:rsidRPr="00532ED8" w:rsidRDefault="00A66D0C" w:rsidP="007F6061">
      <w:pPr>
        <w:spacing w:after="120" w:line="480" w:lineRule="auto"/>
        <w:ind w:firstLine="288"/>
      </w:pPr>
      <w:r w:rsidRPr="00532ED8">
        <w:rPr>
          <w:b/>
          <w:i/>
        </w:rPr>
        <w:t>Pilot-off-the-Loop Performance Metrics.</w:t>
      </w:r>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Fig.</w:t>
      </w:r>
      <w:r w:rsidRPr="00532ED8">
        <w:t xml:space="preserve"> </w:t>
      </w:r>
      <w:r>
        <w:t>3</w:t>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4C3D02">
        <w:fldChar w:fldCharType="begin"/>
      </w:r>
      <w:r w:rsidR="004C3D02">
        <w:fldChar w:fldCharType="end"/>
      </w:r>
      <w:r w:rsidR="00A66D0C" w:rsidRPr="00532ED8">
        <w:t xml:space="preserve"> </w:t>
      </w:r>
      <w:r>
        <w:t>(</w:t>
      </w:r>
      <w:r w:rsidR="00A66D0C" w:rsidRPr="00C925E0">
        <w:rPr>
          <w:position w:val="-6"/>
        </w:rPr>
        <w:object w:dxaOrig="240" w:dyaOrig="220">
          <v:shape id="_x0000_i1033" type="#_x0000_t75" style="width:12.5pt;height:11.5pt" o:ole="">
            <v:imagedata r:id="rId28" o:title=""/>
          </v:shape>
          <o:OLEObject Type="Embed" ProgID="Equation.DSMT4" ShapeID="_x0000_i1033" DrawAspect="Content" ObjectID="_1391761269" r:id="rId29"/>
        </w:object>
      </w:r>
      <w:r>
        <w:t>)</w:t>
      </w:r>
      <w:r w:rsidR="00A66D0C" w:rsidRPr="00532ED8">
        <w:t xml:space="preserve"> and</w:t>
      </w:r>
      <w:r>
        <w:t xml:space="preserve"> AOA desired response (</w:t>
      </w:r>
      <w:r w:rsidR="00A66D0C" w:rsidRPr="00C925E0">
        <w:rPr>
          <w:position w:val="-12"/>
        </w:rPr>
        <w:object w:dxaOrig="420" w:dyaOrig="360">
          <v:shape id="_x0000_i1034" type="#_x0000_t75" style="width:20.85pt;height:17.75pt" o:ole="">
            <v:imagedata r:id="rId30" o:title=""/>
          </v:shape>
          <o:OLEObject Type="Embed" ProgID="Equation.DSMT4" ShapeID="_x0000_i1034" DrawAspect="Content" ObjectID="_1391761270" r:id="rId31"/>
        </w:object>
      </w:r>
      <w:r>
        <w:t>)</w:t>
      </w:r>
      <w:r w:rsidR="004C3D02">
        <w:fldChar w:fldCharType="begin"/>
      </w:r>
      <w:r w:rsidR="004C3D02">
        <w:fldChar w:fldCharType="end"/>
      </w:r>
      <w:r w:rsidR="00A66D0C" w:rsidRPr="00532ED8">
        <w:rPr>
          <w:bCs/>
        </w:rPr>
        <w:t>,</w:t>
      </w:r>
      <w:r w:rsidR="00A66D0C" w:rsidRPr="00C925E0">
        <w:rPr>
          <w:position w:val="-12"/>
        </w:rPr>
        <w:object w:dxaOrig="460" w:dyaOrig="360">
          <v:shape id="_x0000_i1035" type="#_x0000_t75" style="width:24pt;height:17.75pt" o:ole="">
            <v:imagedata r:id="rId32" o:title=""/>
          </v:shape>
          <o:OLEObject Type="Embed" ProgID="Equation.DSMT4" ShapeID="_x0000_i1035" DrawAspect="Content" ObjectID="_1391761271" r:id="rId33"/>
        </w:object>
      </w:r>
      <w:r w:rsidR="00A66D0C" w:rsidRPr="00532ED8">
        <w:t xml:space="preserve"> is</w:t>
      </w:r>
      <w:r>
        <w:t xml:space="preserve"> used here to denote </w:t>
      </w:r>
      <w:r w:rsidR="00A66D0C" w:rsidRPr="00532ED8">
        <w:t xml:space="preserve">the angle-of-attack pilot command; </w:t>
      </w:r>
      <w:r w:rsidR="004C3D02">
        <w:fldChar w:fldCharType="begin"/>
      </w:r>
      <w:r w:rsidR="004C3D02">
        <w:fldChar w:fldCharType="end"/>
      </w:r>
      <w:r w:rsidR="004C3D02">
        <w:fldChar w:fldCharType="begin"/>
      </w:r>
      <w:r w:rsidR="004C3D02">
        <w:fldChar w:fldCharType="end"/>
      </w:r>
      <w:r w:rsidR="00A66D0C" w:rsidRPr="00C925E0">
        <w:rPr>
          <w:position w:val="-12"/>
        </w:rPr>
        <w:object w:dxaOrig="420" w:dyaOrig="360">
          <v:shape id="_x0000_i1036" type="#_x0000_t75" style="width:20.85pt;height:17.75pt" o:ole="">
            <v:imagedata r:id="rId34" o:title=""/>
          </v:shape>
          <o:OLEObject Type="Embed" ProgID="Equation.DSMT4" ShapeID="_x0000_i1036" DrawAspect="Content" ObjectID="_1391761272" r:id="rId35"/>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7" type="#_x0000_t75" style="width:20.85pt;height:17.75pt" o:ole="">
            <v:imagedata r:id="rId36" o:title=""/>
          </v:shape>
          <o:OLEObject Type="Embed" ProgID="Equation.DSMT4" ShapeID="_x0000_i1037" DrawAspect="Content" ObjectID="_1391761273" r:id="rId37"/>
        </w:object>
      </w:r>
      <w:r w:rsidR="00A66D0C" w:rsidRPr="00532ED8">
        <w:t>is the roll-rate</w:t>
      </w:r>
      <w:r>
        <w:t xml:space="preserve"> </w:t>
      </w:r>
      <w:r w:rsidR="00A66D0C" w:rsidRPr="00532ED8">
        <w:t xml:space="preserve">desired response; </w:t>
      </w:r>
      <w:r w:rsidR="004C3D02">
        <w:fldChar w:fldCharType="begin"/>
      </w:r>
      <w:r w:rsidR="004C3D02">
        <w:fldChar w:fldCharType="end"/>
      </w:r>
      <w:r w:rsidR="00A66D0C" w:rsidRPr="00C925E0">
        <w:rPr>
          <w:i/>
        </w:rPr>
        <w:t>A</w:t>
      </w:r>
      <w:r w:rsidR="00A66D0C" w:rsidRPr="00C925E0">
        <w:rPr>
          <w:vertAlign w:val="subscript"/>
        </w:rPr>
        <w:t>z</w:t>
      </w:r>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5pt;height:17.75pt" o:ole="">
            <v:imagedata r:id="rId38" o:title=""/>
          </v:shape>
          <o:OLEObject Type="Embed" ProgID="Equation.DSMT4" ShapeID="_x0000_i1038" DrawAspect="Content" ObjectID="_1391761274" r:id="rId39"/>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1pt;height:20.85pt" o:ole="">
            <v:imagedata r:id="rId40" o:title=""/>
          </v:shape>
          <o:OLEObject Type="Embed" ProgID="Equation.DSMT4" ShapeID="_x0000_i1039" DrawAspect="Content" ObjectID="_1391761275" r:id="rId41"/>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2pt;height:20.85pt" o:ole="">
            <v:imagedata r:id="rId42" o:title=""/>
          </v:shape>
          <o:OLEObject Type="Embed" ProgID="Equation.DSMT4" ShapeID="_x0000_i1040" DrawAspect="Content" ObjectID="_1391761276" r:id="rId43"/>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0.85pt" o:ole="">
            <v:imagedata r:id="rId44" o:title=""/>
          </v:shape>
          <o:OLEObject Type="Embed" ProgID="Equation.DSMT4" ShapeID="_x0000_i1041" DrawAspect="Content" ObjectID="_1391761277" r:id="rId45"/>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6pt;height:42.45pt" o:ole="">
            <v:imagedata r:id="rId46" o:title=""/>
          </v:shape>
          <o:OLEObject Type="Embed" ProgID="Equation.DSMT4" ShapeID="_x0000_i1042" DrawAspect="Content" ObjectID="_1391761278" r:id="rId47"/>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45pt" o:ole="">
            <v:imagedata r:id="rId48" o:title=""/>
          </v:shape>
          <o:OLEObject Type="Embed" ProgID="Equation.DSMT4" ShapeID="_x0000_i1043" DrawAspect="Content" ObjectID="_1391761279" r:id="rId49"/>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35pt;height:42.45pt" o:ole="">
            <v:imagedata r:id="rId50" o:title=""/>
          </v:shape>
          <o:OLEObject Type="Embed" ProgID="Equation.DSMT4" ShapeID="_x0000_i1044" DrawAspect="Content" ObjectID="_1391761280" r:id="rId51"/>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95pt;height:42.45pt" o:ole="">
            <v:imagedata r:id="rId52" o:title=""/>
          </v:shape>
          <o:OLEObject Type="Embed" ProgID="Equation.DSMT4" ShapeID="_x0000_i1045" DrawAspect="Content" ObjectID="_1391761281" r:id="rId53"/>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45pt" o:ole="">
            <v:imagedata r:id="rId54" o:title=""/>
          </v:shape>
          <o:OLEObject Type="Embed" ProgID="Equation.DSMT4" ShapeID="_x0000_i1046" DrawAspect="Content" ObjectID="_1391761282" r:id="rId55"/>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3.75pt;height:42.45pt" o:ole="">
            <v:imagedata r:id="rId56" o:title=""/>
          </v:shape>
          <o:OLEObject Type="Embed" ProgID="Equation.DSMT4" ShapeID="_x0000_i1047" DrawAspect="Content" ObjectID="_1391761283" r:id="rId57"/>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1pt;height:26.45pt" o:ole="">
            <v:imagedata r:id="rId58" o:title=""/>
          </v:shape>
          <o:OLEObject Type="Embed" ProgID="Equation.DSMT4" ShapeID="_x0000_i1048" DrawAspect="Content" ObjectID="_1391761284" r:id="rId59"/>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85pt;height:42.45pt" o:ole="">
            <v:imagedata r:id="rId60" o:title=""/>
          </v:shape>
          <o:OLEObject Type="Embed" ProgID="Equation.DSMT4" ShapeID="_x0000_i1049" DrawAspect="Content" ObjectID="_1391761285" r:id="rId61"/>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79.65pt;height:25.4pt" o:ole="">
            <v:imagedata r:id="rId62" o:title=""/>
          </v:shape>
          <o:OLEObject Type="Embed" ProgID="Equation.DSMT4" ShapeID="_x0000_i1050" DrawAspect="Content" ObjectID="_1391761286" r:id="rId63"/>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45pt;height:25.4pt" o:ole="">
            <v:imagedata r:id="rId64" o:title=""/>
          </v:shape>
          <o:OLEObject Type="Embed" ProgID="Equation.DSMT4" ShapeID="_x0000_i1051" DrawAspect="Content" ObjectID="_1391761287" r:id="rId65"/>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0.85pt;height:17.75pt" o:ole="">
            <v:imagedata r:id="rId66" o:title=""/>
          </v:shape>
          <o:OLEObject Type="Embed" ProgID="Equation.DSMT4" ShapeID="_x0000_i1052" DrawAspect="Content" ObjectID="_1391761288" r:id="rId67"/>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05pt;height:26.45pt" o:ole="">
            <v:imagedata r:id="rId68" o:title=""/>
          </v:shape>
          <o:OLEObject Type="Embed" ProgID="Equation.DSMT4" ShapeID="_x0000_i1053" DrawAspect="Content" ObjectID="_1391761289" r:id="rId69"/>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0.85pt;height:17.75pt" o:ole="">
            <v:imagedata r:id="rId66" o:title=""/>
          </v:shape>
          <o:OLEObject Type="Embed" ProgID="Equation.DSMT4" ShapeID="_x0000_i1054" DrawAspect="Content" ObjectID="_1391761290" r:id="rId70"/>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160" w:dyaOrig="520">
          <v:shape id="_x0000_i1055" type="#_x0000_t75" style="width:257.75pt;height:26.45pt" o:ole="">
            <v:imagedata r:id="rId71" o:title=""/>
          </v:shape>
          <o:OLEObject Type="Embed" ProgID="Equation.DSMT4" ShapeID="_x0000_i1055" DrawAspect="Content" ObjectID="_1391761291" r:id="rId72"/>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6" type="#_x0000_t75" style="width:246.25pt;height:42.45pt" o:ole="">
            <v:imagedata r:id="rId73" o:title=""/>
          </v:shape>
          <o:OLEObject Type="Embed" ProgID="Equation.DSMT4" ShapeID="_x0000_i1056" DrawAspect="Content" ObjectID="_1391761292" r:id="rId74"/>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r w:rsidRPr="00532ED8">
        <w:rPr>
          <w:b/>
          <w:bCs/>
          <w:i/>
          <w:iCs/>
        </w:rPr>
        <w:t xml:space="preserve">Robustness Margins.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w:t>
      </w:r>
      <w:r w:rsidRPr="00532ED8">
        <w:lastRenderedPageBreak/>
        <w:t xml:space="preserve">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r w:rsidRPr="00924F54">
        <w:rPr>
          <w:i/>
        </w:rPr>
        <w:t>msec</w:t>
      </w:r>
      <w:r w:rsidRPr="00532ED8">
        <w:t xml:space="preserve"> that is already modeled in the AirSTAR simulation environment. </w:t>
      </w:r>
    </w:p>
    <w:p w:rsidR="00A66D0C" w:rsidRPr="00532ED8" w:rsidRDefault="00A66D0C" w:rsidP="007F6061">
      <w:pPr>
        <w:spacing w:after="120" w:line="480" w:lineRule="auto"/>
        <w:ind w:firstLine="288"/>
      </w:pPr>
      <w:r w:rsidRPr="00532ED8">
        <w:rPr>
          <w:b/>
          <w:i/>
        </w:rPr>
        <w:t>Criteria addressing FQ and PIO characteristics</w:t>
      </w:r>
      <w:r>
        <w:rPr>
          <w:b/>
          <w:i/>
        </w:rPr>
        <w:t>.</w:t>
      </w:r>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sidR="004C3D02">
        <w:rPr>
          <w:bCs/>
          <w:iCs/>
        </w:rPr>
        <w:fldChar w:fldCharType="begin" w:fldLock="1"/>
      </w:r>
      <w:r w:rsidR="003B2622">
        <w:rPr>
          <w:bCs/>
          <w:iCs/>
        </w:rPr>
        <w:instrText xml:space="preserve">ADDIN Mendeley Citation{4f422817-5c48-43d4-aaa3-1f43cb39474d}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mendeley" : { "previouslyFormattedCitation" : "[20]" }, "properties" : { "noteIndex" : 0 }, "schema" : "https://github.com/citation-style-language/schema/raw/master/csl-citation.json" } </w:instrText>
      </w:r>
      <w:r w:rsidR="004C3D02">
        <w:rPr>
          <w:bCs/>
          <w:iCs/>
        </w:rPr>
        <w:fldChar w:fldCharType="separate"/>
      </w:r>
      <w:r w:rsidR="007F6061" w:rsidRPr="007F6061">
        <w:rPr>
          <w:bCs/>
          <w:iCs/>
          <w:noProof/>
        </w:rPr>
        <w:t>[20]</w:t>
      </w:r>
      <w:r w:rsidR="004C3D02">
        <w:rPr>
          <w:bCs/>
          <w:iCs/>
        </w:rPr>
        <w:fldChar w:fldCharType="end"/>
      </w:r>
      <w:r w:rsidRPr="00532ED8">
        <w:rPr>
          <w:bCs/>
          <w:iCs/>
        </w:rPr>
        <w:t xml:space="preserve">. The reader can also </w:t>
      </w:r>
      <w:r w:rsidRPr="009B2CC4">
        <w:rPr>
          <w:bCs/>
          <w:iCs/>
        </w:rPr>
        <w:t>find in</w:t>
      </w:r>
      <w:r w:rsidR="004C3D02" w:rsidRPr="009B2CC4">
        <w:rPr>
          <w:bCs/>
          <w:iCs/>
        </w:rPr>
        <w:fldChar w:fldCharType="begin" w:fldLock="1"/>
      </w:r>
      <w:r w:rsidR="003B2622">
        <w:rPr>
          <w:bCs/>
          <w:iCs/>
        </w:rPr>
        <w:instrText xml:space="preserve">ADDIN Mendeley Citation{4f422817-5c48-43d4-aaa3-1f43cb39474d};{fa2b14d1-d3b9-4023-adaf-87ebf5fa93cf}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id" : "ITEM-2", "itemData" : { "author" : [ { "family" : "Choe", "given" : "Ronald" }, { "family" : "Xargay", "given" : "Enric" }, { "family" : "Hovakimyan", "given" : "Naira" }, { "family" : "Gregory", "given" : "Irene M" } ], "container-title" : "AIAA Guidance Navigation and Control Conference 2 5 August 2010 Toronto Ontario Canada", "id" : "ITEM-2", "issue" : "August", "issued" : { "date-parts" : [ [ "2010" ] ] }, "note" : "\u003cm:note\u003e\u003c/m:note\u003e", "page" : "1-29", "title" : "L 1 Adaptive Control under Anomaly : Flying Qualities and Adverse Pilot Interaction", "type" : "article-journal" }, "uris" : [ "http://www.mendeley.com/documents/?uuid=fa2b14d1-d3b9-4023-adaf-87ebf5fa93cf" ] } ], "mendeley" : { "manualFormatting" : " [21]", "previouslyFormattedCitation" : "[20], [21]" }, "properties" : { "noteIndex" : 0 }, "schema" : "https://github.com/citation-style-language/schema/raw/master/csl-citation.json" } </w:instrText>
      </w:r>
      <w:r w:rsidR="004C3D02" w:rsidRPr="009B2CC4">
        <w:rPr>
          <w:bCs/>
          <w:iCs/>
        </w:rPr>
        <w:fldChar w:fldCharType="separate"/>
      </w:r>
      <w:r w:rsidR="00623494" w:rsidRPr="00623494">
        <w:rPr>
          <w:bCs/>
          <w:iCs/>
          <w:noProof/>
        </w:rPr>
        <w:t xml:space="preserve"> [21]</w:t>
      </w:r>
      <w:r w:rsidR="004C3D02" w:rsidRPr="009B2CC4">
        <w:rPr>
          <w:bCs/>
          <w:iCs/>
        </w:rPr>
        <w:fldChar w:fldCharType="end"/>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w:t>
      </w:r>
      <w:r w:rsidRPr="00345F2E">
        <w:rPr>
          <w:sz w:val="20"/>
          <w:szCs w:val="20"/>
          <w:lang w:val="en-US"/>
        </w:rPr>
        <w:lastRenderedPageBreak/>
        <w:t>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For the first stage of the design –extension of the feasibility set–, only a subset of these metrics will be used. The full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y:</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3" w:name="_Toc276462737"/>
      <w:r w:rsidRPr="00A42477">
        <w:t>IV. Solutions and Analysis</w:t>
      </w:r>
      <w:bookmarkEnd w:id="3"/>
    </w:p>
    <w:p w:rsidR="00A66D0C" w:rsidRDefault="00A66D0C" w:rsidP="007F606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w:t>
      </w:r>
      <w:r w:rsidRPr="00532ED8">
        <w:lastRenderedPageBreak/>
        <w:t>efficiency of numerical implementation becomes critical</w:t>
      </w:r>
      <w:r>
        <w:t xml:space="preserve"> because</w:t>
      </w:r>
      <w:r w:rsidRPr="00532ED8">
        <w:t xml:space="preserve"> the “computational price” of one solution is measured in tenth of minutes.</w:t>
      </w:r>
    </w:p>
    <w:p w:rsidR="00A66D0C" w:rsidRDefault="00A66D0C" w:rsidP="007F6061">
      <w:pPr>
        <w:spacing w:after="120" w:line="480" w:lineRule="auto"/>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criteria approach, the MOVI package provides a rich set of analysis tools. Besides numerical results organized as a test table, it provides a number of visual tools. In 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of  </w:t>
      </w:r>
      <w:r w:rsidR="009E0B02">
        <w:t xml:space="preserve">the </w:t>
      </w:r>
      <w:r>
        <w:t xml:space="preserve">MOVI </w:t>
      </w:r>
      <w:r w:rsidR="009E0B02">
        <w:t xml:space="preserve">package </w:t>
      </w:r>
      <w:r>
        <w:t xml:space="preserve">can be found in </w:t>
      </w:r>
      <w:r w:rsidR="004C3D02">
        <w:fldChar w:fldCharType="begin" w:fldLock="1"/>
      </w:r>
      <w:r w:rsidR="003B2622">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rsidR="004C3D02">
        <w:fldChar w:fldCharType="separate"/>
      </w:r>
      <w:r w:rsidR="00D32BED" w:rsidRPr="00D32BED">
        <w:rPr>
          <w:noProof/>
        </w:rPr>
        <w:t>[6], [7]</w:t>
      </w:r>
      <w:r w:rsidR="004C3D02">
        <w:fldChar w:fldCharType="end"/>
      </w:r>
      <w:r>
        <w:t>.</w:t>
      </w:r>
    </w:p>
    <w:p w:rsidR="009E0B02" w:rsidRPr="00532ED8" w:rsidRDefault="009E0B02" w:rsidP="007F6061">
      <w:pPr>
        <w:spacing w:after="120" w:line="480" w:lineRule="auto"/>
        <w:ind w:firstLine="288"/>
      </w:pP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r w:rsidRPr="00532ED8">
        <w:t>Table 1.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w:t>
      </w:r>
      <w:r w:rsidRPr="00532ED8">
        <w:lastRenderedPageBreak/>
        <w:t xml:space="preserve">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d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r w:rsidRPr="00532ED8">
        <w:lastRenderedPageBreak/>
        <w:t>Table 2.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r w:rsidRPr="00532ED8">
        <w:t>Table 3.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 xml:space="preserve">P2, P3, P6, </w:t>
      </w:r>
      <w:r w:rsidRPr="00532ED8">
        <w:rPr>
          <w:i/>
        </w:rPr>
        <w:lastRenderedPageBreak/>
        <w:t>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P2, P3, FQ1, FQ2</w:t>
      </w:r>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9248C9" w:rsidP="00850336">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Pr="00B41201" w:rsidRDefault="00A66D0C" w:rsidP="007F6061">
      <w:pPr>
        <w:pStyle w:val="Caption"/>
        <w:spacing w:before="0" w:line="480" w:lineRule="auto"/>
        <w:ind w:firstLine="288"/>
        <w:jc w:val="center"/>
        <w:rPr>
          <w:szCs w:val="24"/>
          <w:lang w:val="en-US"/>
        </w:rPr>
      </w:pPr>
      <w:r w:rsidRPr="00B41201">
        <w:rPr>
          <w:lang w:val="en-US"/>
        </w:rPr>
        <w:t xml:space="preserve">Figure 4. A histogram of </w:t>
      </w:r>
      <w:r w:rsidRPr="00B41201">
        <w:rPr>
          <w:i/>
          <w:lang w:val="en-US"/>
        </w:rPr>
        <w:t>DV4</w:t>
      </w:r>
      <w:r w:rsidRPr="00B41201">
        <w:rPr>
          <w:lang w:val="en-US"/>
        </w:rPr>
        <w:t xml:space="preserve"> distribution along with the prototype solution and the direction of improvement.</w:t>
      </w:r>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r>
        <w:t xml:space="preserve">Table </w:t>
      </w:r>
      <w:r w:rsidRPr="00532ED8">
        <w:t>4. Refined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7F6061">
      <w:pPr>
        <w:spacing w:after="120" w:line="480" w:lineRule="auto"/>
        <w:ind w:firstLine="288"/>
      </w:pPr>
    </w:p>
    <w:p w:rsidR="009D40A1" w:rsidRPr="009D40A1" w:rsidRDefault="00597CB5" w:rsidP="00850336">
      <w:pPr>
        <w:spacing w:after="120" w:line="480" w:lineRule="auto"/>
        <w:jc w:val="center"/>
        <w:rPr>
          <w:b/>
        </w:rPr>
      </w:pPr>
      <w:r>
        <w:rPr>
          <w:noProof/>
        </w:rPr>
        <w:drawing>
          <wp:anchor distT="0" distB="0" distL="114300" distR="114300" simplePos="0" relativeHeight="251657216" behindDoc="0" locked="0" layoutInCell="1" allowOverlap="1">
            <wp:simplePos x="0" y="0"/>
            <wp:positionH relativeFrom="column">
              <wp:posOffset>81915</wp:posOffset>
            </wp:positionH>
            <wp:positionV relativeFrom="paragraph">
              <wp:posOffset>2066925</wp:posOffset>
            </wp:positionV>
            <wp:extent cx="5324475" cy="1616075"/>
            <wp:effectExtent l="19050" t="0" r="9525" b="0"/>
            <wp:wrapTopAndBottom/>
            <wp:docPr id="55"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6"/>
                    <a:srcRect/>
                    <a:stretch>
                      <a:fillRect/>
                    </a:stretch>
                  </pic:blipFill>
                  <pic:spPr bwMode="auto">
                    <a:xfrm>
                      <a:off x="0" y="0"/>
                      <a:ext cx="5324475" cy="1616075"/>
                    </a:xfrm>
                    <a:prstGeom prst="rect">
                      <a:avLst/>
                    </a:prstGeom>
                    <a:noFill/>
                  </pic:spPr>
                </pic:pic>
              </a:graphicData>
            </a:graphic>
          </wp:anchor>
        </w:drawing>
      </w:r>
      <w:r w:rsidR="009248C9">
        <w:rPr>
          <w:noProof/>
        </w:rPr>
        <w:drawing>
          <wp:anchor distT="0" distB="0" distL="114300" distR="114300" simplePos="0" relativeHeight="251658240" behindDoc="0" locked="0" layoutInCell="1" allowOverlap="1">
            <wp:simplePos x="0" y="0"/>
            <wp:positionH relativeFrom="column">
              <wp:posOffset>177165</wp:posOffset>
            </wp:positionH>
            <wp:positionV relativeFrom="paragraph">
              <wp:posOffset>76200</wp:posOffset>
            </wp:positionV>
            <wp:extent cx="5276850" cy="1614170"/>
            <wp:effectExtent l="19050" t="0" r="0" b="0"/>
            <wp:wrapTopAndBottom/>
            <wp:docPr id="56"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7"/>
                    <a:srcRect/>
                    <a:stretch>
                      <a:fillRect/>
                    </a:stretch>
                  </pic:blipFill>
                  <pic:spPr bwMode="auto">
                    <a:xfrm>
                      <a:off x="0" y="0"/>
                      <a:ext cx="5276850" cy="1614170"/>
                    </a:xfrm>
                    <a:prstGeom prst="rect">
                      <a:avLst/>
                    </a:prstGeom>
                    <a:noFill/>
                  </pic:spPr>
                </pic:pic>
              </a:graphicData>
            </a:graphic>
          </wp:anchor>
        </w:drawing>
      </w:r>
      <w:r w:rsidR="009D40A1">
        <w:rPr>
          <w:b/>
        </w:rPr>
        <w:t xml:space="preserve">(a) </w:t>
      </w:r>
      <w:r w:rsidR="009D40A1" w:rsidRPr="009D40A1">
        <w:rPr>
          <w:b/>
        </w:rPr>
        <w:t>Original criteria constraints</w:t>
      </w:r>
    </w:p>
    <w:p w:rsidR="009D40A1" w:rsidRPr="009D40A1" w:rsidRDefault="00ED408A" w:rsidP="001032B6">
      <w:pPr>
        <w:spacing w:after="120" w:line="480" w:lineRule="auto"/>
        <w:jc w:val="center"/>
        <w:rPr>
          <w:b/>
        </w:rPr>
      </w:pPr>
      <w:r>
        <w:rPr>
          <w:b/>
        </w:rPr>
        <w:lastRenderedPageBreak/>
        <w:t xml:space="preserve">(b) </w:t>
      </w:r>
      <w:r w:rsidR="009D40A1" w:rsidRPr="009D40A1">
        <w:rPr>
          <w:b/>
        </w:rPr>
        <w:t>Tightened criteria constraints</w:t>
      </w:r>
    </w:p>
    <w:p w:rsidR="00A66D0C" w:rsidRDefault="00A66D0C" w:rsidP="001032B6">
      <w:pPr>
        <w:pStyle w:val="List"/>
        <w:tabs>
          <w:tab w:val="left" w:pos="0"/>
        </w:tabs>
        <w:overflowPunct/>
        <w:spacing w:after="120" w:line="480" w:lineRule="auto"/>
        <w:ind w:left="0" w:firstLine="0"/>
        <w:jc w:val="center"/>
        <w:textAlignment w:val="auto"/>
        <w:rPr>
          <w:b/>
          <w:sz w:val="20"/>
          <w:szCs w:val="20"/>
          <w:lang w:val="en-US"/>
        </w:rPr>
      </w:pPr>
      <w:r w:rsidRPr="009D40A1">
        <w:rPr>
          <w:b/>
          <w:sz w:val="20"/>
          <w:szCs w:val="20"/>
          <w:lang w:val="en-US"/>
        </w:rPr>
        <w:t>Figure 5.  PSI Iteration 2. Distribution of feasible solutions of DV1 with the original (top) and with tightened criteria constraints (bottom).</w:t>
      </w:r>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r>
        <w:t xml:space="preserve">Table </w:t>
      </w:r>
      <w:r w:rsidRPr="00532ED8">
        <w:t>5.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Default="00ED408A" w:rsidP="007F6061">
      <w:pPr>
        <w:spacing w:before="120" w:line="480" w:lineRule="auto"/>
        <w:jc w:val="center"/>
      </w:pPr>
    </w:p>
    <w:p w:rsidR="00ED408A" w:rsidRPr="00532ED8" w:rsidRDefault="00ED408A" w:rsidP="007F6061">
      <w:pPr>
        <w:spacing w:before="120" w:line="480" w:lineRule="auto"/>
        <w:jc w:val="center"/>
      </w:pPr>
      <w:r w:rsidRPr="00A96CF9">
        <w:t>Table 6.</w:t>
      </w:r>
      <w:r w:rsidRPr="00532ED8">
        <w:t xml:space="preserve"> Second  iteration.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1032B6" w:rsidRDefault="001032B6" w:rsidP="007F6061">
      <w:pPr>
        <w:pStyle w:val="Text"/>
        <w:spacing w:line="480" w:lineRule="auto"/>
        <w:jc w:val="center"/>
      </w:pPr>
    </w:p>
    <w:p w:rsidR="00ED408A" w:rsidRPr="00532ED8" w:rsidRDefault="00ED408A" w:rsidP="007F6061">
      <w:pPr>
        <w:pStyle w:val="Text"/>
        <w:spacing w:line="480" w:lineRule="auto"/>
        <w:jc w:val="center"/>
      </w:pPr>
      <w:r w:rsidRPr="00A96CF9">
        <w:t>Table 7.</w:t>
      </w:r>
      <w:r w:rsidRPr="00532ED8">
        <w:t xml:space="preserve"> Second  iteration.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ED408A" w:rsidRDefault="00ED408A" w:rsidP="007F6061">
      <w:pPr>
        <w:spacing w:after="120" w:line="480" w:lineRule="auto"/>
        <w:ind w:firstLine="288"/>
      </w:pPr>
    </w:p>
    <w:p w:rsidR="00A66D0C" w:rsidRPr="00532ED8" w:rsidRDefault="00A66D0C" w:rsidP="007F6061">
      <w:pPr>
        <w:spacing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9248C9" w:rsidP="00597CB5">
      <w:pPr>
        <w:tabs>
          <w:tab w:val="left" w:pos="0"/>
        </w:tabs>
        <w:spacing w:after="120" w:line="480" w:lineRule="auto"/>
        <w:jc w:val="center"/>
        <w:rPr>
          <w:highlight w:val="yellow"/>
        </w:rPr>
      </w:pPr>
      <w:r>
        <w:rPr>
          <w:noProof/>
        </w:rPr>
        <w:lastRenderedPageBreak/>
        <w:drawing>
          <wp:inline distT="0" distB="0" distL="0" distR="0">
            <wp:extent cx="5305425" cy="1761392"/>
            <wp:effectExtent l="0" t="0" r="9525" b="0"/>
            <wp:docPr id="4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A66D0C" w:rsidRPr="00ED408A" w:rsidRDefault="00A66D0C" w:rsidP="001032B6">
      <w:pPr>
        <w:pStyle w:val="List"/>
        <w:numPr>
          <w:ilvl w:val="0"/>
          <w:numId w:val="9"/>
        </w:numPr>
        <w:tabs>
          <w:tab w:val="left" w:pos="0"/>
        </w:tabs>
        <w:overflowPunct/>
        <w:spacing w:after="120" w:line="480" w:lineRule="auto"/>
        <w:ind w:left="0" w:firstLine="0"/>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9248C9" w:rsidP="00597CB5">
      <w:pPr>
        <w:spacing w:after="120" w:line="480" w:lineRule="auto"/>
        <w:jc w:val="center"/>
        <w:rPr>
          <w:highlight w:val="yellow"/>
        </w:rPr>
      </w:pPr>
      <w:r>
        <w:rPr>
          <w:noProof/>
        </w:rPr>
        <w:drawing>
          <wp:inline distT="0" distB="0" distL="0" distR="0">
            <wp:extent cx="5315078" cy="1724025"/>
            <wp:effectExtent l="0" t="0" r="0" b="0"/>
            <wp:docPr id="4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9"/>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A66D0C" w:rsidRPr="00ED408A" w:rsidRDefault="00A66D0C" w:rsidP="001032B6">
      <w:pPr>
        <w:pStyle w:val="List"/>
        <w:tabs>
          <w:tab w:val="left" w:pos="0"/>
        </w:tabs>
        <w:spacing w:after="120" w:line="480" w:lineRule="auto"/>
        <w:ind w:left="0" w:firstLine="0"/>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1032B6">
      <w:pPr>
        <w:pStyle w:val="Caption"/>
        <w:spacing w:before="0" w:line="480" w:lineRule="auto"/>
        <w:jc w:val="center"/>
        <w:rPr>
          <w:i/>
          <w:iCs/>
          <w:lang w:val="en-US"/>
        </w:rPr>
      </w:pPr>
      <w:r w:rsidRPr="00ED408A">
        <w:rPr>
          <w:lang w:val="en-US"/>
        </w:rPr>
        <w:t xml:space="preserve">Figure 6. </w:t>
      </w:r>
      <w:r w:rsidRPr="00ED408A">
        <w:rPr>
          <w:iCs/>
          <w:lang w:val="en-US"/>
        </w:rPr>
        <w:t>PSI Iteration 2</w:t>
      </w:r>
      <w:r w:rsidRPr="00ED408A">
        <w:rPr>
          <w:lang w:val="en-US"/>
        </w:rPr>
        <w:t xml:space="preserve">. 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597CB5">
      <w:pPr>
        <w:pStyle w:val="List"/>
        <w:numPr>
          <w:ilvl w:val="0"/>
          <w:numId w:val="42"/>
        </w:numPr>
        <w:tabs>
          <w:tab w:val="left" w:pos="540"/>
        </w:tabs>
        <w:spacing w:after="120" w:line="480" w:lineRule="auto"/>
        <w:ind w:left="0" w:firstLine="27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597CB5">
      <w:pPr>
        <w:pStyle w:val="List"/>
        <w:numPr>
          <w:ilvl w:val="0"/>
          <w:numId w:val="42"/>
        </w:numPr>
        <w:spacing w:after="120" w:line="480" w:lineRule="auto"/>
        <w:ind w:left="0" w:firstLine="270"/>
        <w:rPr>
          <w:sz w:val="20"/>
          <w:szCs w:val="20"/>
          <w:lang w:val="en-US"/>
        </w:rPr>
      </w:pPr>
      <w:r w:rsidRPr="00722E63">
        <w:rPr>
          <w:sz w:val="20"/>
          <w:szCs w:val="20"/>
          <w:lang w:val="en-US"/>
        </w:rPr>
        <w:lastRenderedPageBreak/>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now it becomes apparent that a smaller damping ratio result</w:t>
      </w:r>
      <w:r>
        <w:rPr>
          <w:sz w:val="20"/>
          <w:szCs w:val="20"/>
          <w:lang w:val="en-US"/>
        </w:rPr>
        <w:t>s</w:t>
      </w:r>
      <w:r w:rsidRPr="00722E63">
        <w:rPr>
          <w:sz w:val="20"/>
          <w:szCs w:val="20"/>
          <w:lang w:val="en-US"/>
        </w:rPr>
        <w:t xml:space="preserve"> in reduced (lead) pilot compensation.</w:t>
      </w:r>
    </w:p>
    <w:p w:rsidR="00A66D0C" w:rsidRDefault="00A66D0C" w:rsidP="00597CB5">
      <w:pPr>
        <w:pStyle w:val="List"/>
        <w:spacing w:after="120" w:line="480" w:lineRule="auto"/>
        <w:ind w:left="0" w:firstLine="27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7F6061">
      <w:pPr>
        <w:pStyle w:val="List"/>
        <w:spacing w:after="120" w:line="480" w:lineRule="auto"/>
        <w:ind w:left="990" w:firstLine="0"/>
        <w:rPr>
          <w:sz w:val="20"/>
          <w:szCs w:val="20"/>
          <w:lang w:val="en-US"/>
        </w:rPr>
      </w:pPr>
    </w:p>
    <w:p w:rsidR="00A66D0C" w:rsidRPr="00532ED8" w:rsidRDefault="009248C9" w:rsidP="007F6061">
      <w:pPr>
        <w:spacing w:after="120" w:line="480" w:lineRule="auto"/>
        <w:ind w:firstLine="288"/>
        <w:jc w:val="center"/>
        <w:rPr>
          <w:lang w:eastAsia="ru-RU"/>
        </w:rPr>
      </w:pPr>
      <w:r>
        <w:rPr>
          <w:noProof/>
        </w:rPr>
        <w:drawing>
          <wp:inline distT="0" distB="0" distL="0" distR="0">
            <wp:extent cx="5314950" cy="172972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a:srcRect/>
                    <a:stretch>
                      <a:fillRect/>
                    </a:stretch>
                  </pic:blipFill>
                  <pic:spPr bwMode="auto">
                    <a:xfrm>
                      <a:off x="0" y="0"/>
                      <a:ext cx="5314950" cy="1729721"/>
                    </a:xfrm>
                    <a:prstGeom prst="rect">
                      <a:avLst/>
                    </a:prstGeom>
                    <a:noFill/>
                    <a:ln w="9525">
                      <a:noFill/>
                      <a:miter lim="800000"/>
                      <a:headEnd/>
                      <a:tailEnd/>
                    </a:ln>
                  </pic:spPr>
                </pic:pic>
              </a:graphicData>
            </a:graphic>
          </wp:inline>
        </w:drawing>
      </w:r>
    </w:p>
    <w:p w:rsidR="00A66D0C" w:rsidRPr="00F7051E" w:rsidRDefault="00A66D0C" w:rsidP="001032B6">
      <w:pPr>
        <w:pStyle w:val="Caption"/>
        <w:spacing w:before="0" w:line="480" w:lineRule="auto"/>
        <w:jc w:val="center"/>
        <w:rPr>
          <w:lang w:val="en-US"/>
        </w:rPr>
      </w:pPr>
      <w:r w:rsidRPr="00F7051E">
        <w:rPr>
          <w:lang w:val="en-US"/>
        </w:rPr>
        <w:t xml:space="preserve">Figure 7. </w:t>
      </w:r>
      <w:r w:rsidRPr="00F7051E">
        <w:rPr>
          <w:i/>
          <w:lang w:val="en-US"/>
        </w:rPr>
        <w:t xml:space="preserve"> </w:t>
      </w:r>
      <w:r w:rsidRPr="00F7051E">
        <w:rPr>
          <w:iCs/>
          <w:lang w:val="en-US"/>
        </w:rPr>
        <w:t>PSI Iteration 2</w:t>
      </w:r>
      <w:r w:rsidRPr="00F7051E">
        <w:rPr>
          <w:i/>
          <w:lang w:val="en-US"/>
        </w:rPr>
        <w:t>.</w:t>
      </w:r>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9248C9" w:rsidP="007F6061">
      <w:pPr>
        <w:spacing w:after="120" w:line="480" w:lineRule="auto"/>
        <w:ind w:firstLine="288"/>
        <w:jc w:val="center"/>
        <w:rPr>
          <w:highlight w:val="yellow"/>
        </w:rPr>
      </w:pPr>
      <w:r>
        <w:rPr>
          <w:noProof/>
        </w:rPr>
        <w:lastRenderedPageBreak/>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F7051E" w:rsidRDefault="00A66D0C" w:rsidP="001032B6">
      <w:pPr>
        <w:spacing w:after="120" w:line="480" w:lineRule="auto"/>
        <w:jc w:val="center"/>
        <w:rPr>
          <w:b/>
        </w:rPr>
      </w:pPr>
      <w:r w:rsidRPr="00F7051E">
        <w:rPr>
          <w:b/>
        </w:rPr>
        <w:t xml:space="preserve">Figure 8. </w:t>
      </w:r>
      <w:r w:rsidRPr="00F7051E">
        <w:rPr>
          <w:b/>
          <w:i/>
        </w:rPr>
        <w:t xml:space="preserve"> </w:t>
      </w:r>
      <w:r w:rsidRPr="00F7051E">
        <w:rPr>
          <w:b/>
          <w:iCs/>
        </w:rPr>
        <w:t>PSI Iteration 2</w:t>
      </w:r>
      <w:r w:rsidRPr="00F7051E">
        <w:rPr>
          <w:b/>
        </w:rPr>
        <w:t xml:space="preserve">. 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Fig. 9</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A66D0C" w:rsidRPr="00532ED8" w:rsidRDefault="009248C9" w:rsidP="00597CB5">
      <w:pPr>
        <w:spacing w:after="120" w:line="480" w:lineRule="auto"/>
        <w:rPr>
          <w:highlight w:val="yellow"/>
        </w:rPr>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A66D0C" w:rsidP="007F6061">
            <w:pPr>
              <w:spacing w:after="120" w:line="480" w:lineRule="auto"/>
              <w:ind w:firstLine="288"/>
              <w:jc w:val="center"/>
              <w:rPr>
                <w:b/>
              </w:rPr>
            </w:pPr>
            <w:r w:rsidRPr="00F7051E">
              <w:rPr>
                <w:b/>
              </w:rPr>
              <w:t xml:space="preserve">(a) Angle of attack, </w:t>
            </w:r>
            <w:r w:rsidRPr="00F7051E">
              <w:rPr>
                <w:b/>
                <w:position w:val="-6"/>
              </w:rPr>
              <w:object w:dxaOrig="240" w:dyaOrig="220">
                <v:shape id="_x0000_i1057" type="#_x0000_t75" style="width:10.1pt;height:9.4pt" o:ole="">
                  <v:imagedata r:id="rId83" o:title=""/>
                </v:shape>
                <o:OLEObject Type="Embed" ProgID="Equation.DSMT4" ShapeID="_x0000_i1057" DrawAspect="Content" ObjectID="_1391761293" r:id="rId84"/>
              </w:object>
            </w:r>
          </w:p>
        </w:tc>
        <w:tc>
          <w:tcPr>
            <w:tcW w:w="4318" w:type="dxa"/>
          </w:tcPr>
          <w:p w:rsidR="00A66D0C" w:rsidRPr="00F7051E" w:rsidRDefault="00A66D0C" w:rsidP="007F6061">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8" type="#_x0000_t75" style="width:13.2pt;height:20.85pt" o:ole="">
                  <v:imagedata r:id="rId26" o:title=""/>
                </v:shape>
                <o:OLEObject Type="Embed" ProgID="Equation.DSMT4" ShapeID="_x0000_i1058" DrawAspect="Content" ObjectID="_1391761294" r:id="rId85"/>
              </w:object>
            </w:r>
          </w:p>
        </w:tc>
      </w:tr>
    </w:tbl>
    <w:p w:rsidR="00A66D0C" w:rsidRPr="00F7051E" w:rsidRDefault="00A66D0C" w:rsidP="001032B6">
      <w:pPr>
        <w:pStyle w:val="Caption"/>
        <w:tabs>
          <w:tab w:val="left" w:pos="6967"/>
        </w:tabs>
        <w:spacing w:before="0" w:line="480" w:lineRule="auto"/>
        <w:jc w:val="center"/>
        <w:rPr>
          <w:lang w:val="en-US"/>
        </w:rPr>
      </w:pPr>
      <w:r w:rsidRPr="00F7051E">
        <w:rPr>
          <w:lang w:val="en-US"/>
        </w:rPr>
        <w:t xml:space="preserve">Figure 9. </w:t>
      </w:r>
      <w:r w:rsidRPr="00F7051E">
        <w:rPr>
          <w:iCs/>
          <w:lang w:val="en-US"/>
        </w:rPr>
        <w:t>Optimal Design</w:t>
      </w:r>
      <w:r w:rsidRPr="00F7051E">
        <w:rPr>
          <w:i/>
          <w:iCs/>
          <w:lang w:val="en-US"/>
        </w:rPr>
        <w:t xml:space="preserve"> </w:t>
      </w:r>
      <w:r w:rsidRPr="00F7051E">
        <w:rPr>
          <w:lang w:val="en-US"/>
        </w:rPr>
        <w:t>#202. 3 deg-AOA step response</w:t>
      </w:r>
      <w:r w:rsidR="001032B6">
        <w:rPr>
          <w:lang w:val="en-US"/>
        </w:rPr>
        <w:t>.</w:t>
      </w:r>
    </w:p>
    <w:p w:rsidR="00A66D0C" w:rsidRPr="00C70028" w:rsidRDefault="00A66D0C" w:rsidP="00597CB5">
      <w:pPr>
        <w:pStyle w:val="Heading1"/>
      </w:pPr>
      <w:r>
        <w:lastRenderedPageBreak/>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585F40">
        <w:t xml:space="preserve"> </w:t>
      </w:r>
      <w:r w:rsidR="004C3D02">
        <w:fldChar w:fldCharType="begin" w:fldLock="1"/>
      </w:r>
      <w:r w:rsidR="003B2622">
        <w:instrText xml:space="preserve">ADDIN Mendeley Citation{91ee660d-31e1-499a-983c-0ad6d2df224d} CSL_CITATION  { "citationItems" : [ { "id" : "ITEM-1", "itemData" : { "author" : [ { "family" : "Gregory", "given" : "Irene M" } ], "container-title" : "Science", "id" : "ITEM-1", "issue" : "August", "issued" : { "date-parts" : [ [ "2010" ] ] }, "note" : "\u003cm:note\u003e\u003c/m:note\u003e", "page" : "1-31", "title" : "Flight Test of an L 1 Adaptive Controller on the NASA AirSTAR Flight Test Vehicle", "type" : "article-journal" }, "uris" : [ "http://www.mendeley.com/documents/?uuid=91ee660d-31e1-499a-983c-0ad6d2df224d" ] } ], "mendeley" : { "previouslyFormattedCitation" : "[17]" }, "properties" : { "noteIndex" : 0 }, "schema" : "https://github.com/citation-style-language/schema/raw/master/csl-citation.json" } </w:instrText>
      </w:r>
      <w:r w:rsidR="004C3D02">
        <w:fldChar w:fldCharType="separate"/>
      </w:r>
      <w:r w:rsidR="00597CB5" w:rsidRPr="00597CB5">
        <w:rPr>
          <w:noProof/>
        </w:rPr>
        <w:t>[17]</w:t>
      </w:r>
      <w:r w:rsidR="004C3D02">
        <w:fldChar w:fldCharType="end"/>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4D572D" w:rsidRDefault="004D572D" w:rsidP="004D572D">
      <w:pPr>
        <w:pStyle w:val="Heading1"/>
        <w:rPr>
          <w:rFonts w:eastAsia="Calibri"/>
        </w:rPr>
      </w:pPr>
      <w:r>
        <w:rPr>
          <w:rFonts w:eastAsia="Calibri"/>
        </w:rPr>
        <w:t>Acknowledgments</w:t>
      </w:r>
    </w:p>
    <w:p w:rsidR="004D572D" w:rsidRPr="00532ED8" w:rsidRDefault="004D572D" w:rsidP="004D572D">
      <w:pPr>
        <w:spacing w:after="120" w:line="480" w:lineRule="auto"/>
        <w:ind w:firstLine="288"/>
      </w:pPr>
      <w:r w:rsidRPr="00ED0BDB">
        <w:t xml:space="preserve">This work was </w:t>
      </w:r>
      <w:r>
        <w:t>supported</w:t>
      </w:r>
      <w:r w:rsidRPr="00ED0BDB">
        <w:t xml:space="preserve"> by Air Force Office of Scientific Research </w:t>
      </w:r>
      <w:r>
        <w:t xml:space="preserve">[grant number </w:t>
      </w:r>
      <w:r w:rsidRPr="00ED0BDB">
        <w:t>FA9550–09–1–0265</w:t>
      </w:r>
      <w:r>
        <w:t xml:space="preserve">; and </w:t>
      </w:r>
      <w:r w:rsidRPr="00ED0BDB">
        <w:t xml:space="preserve">NASA </w:t>
      </w:r>
      <w:r>
        <w:t>[grant numbers</w:t>
      </w:r>
      <w:r w:rsidRPr="00ED0BDB">
        <w:t xml:space="preserve"> NNX08BA64A and NNX08BA65A</w:t>
      </w:r>
      <w:r>
        <w:t>].</w:t>
      </w:r>
    </w:p>
    <w:p w:rsidR="004D572D" w:rsidRPr="00532ED8" w:rsidRDefault="004D572D" w:rsidP="007F6061">
      <w:pPr>
        <w:spacing w:after="120" w:line="480" w:lineRule="auto"/>
        <w:ind w:firstLine="288"/>
      </w:pPr>
    </w:p>
    <w:p w:rsidR="00A66D0C" w:rsidRPr="004D572D" w:rsidRDefault="00A66D0C" w:rsidP="004D572D">
      <w:pPr>
        <w:pStyle w:val="Heading1"/>
      </w:pPr>
      <w:r w:rsidRPr="004D572D">
        <w:t>Bibliography</w:t>
      </w:r>
    </w:p>
    <w:p w:rsidR="003B2622" w:rsidRPr="003B2622" w:rsidRDefault="004C3D02">
      <w:pPr>
        <w:pStyle w:val="NormalWeb"/>
        <w:ind w:left="640" w:hanging="640"/>
        <w:divId w:val="987981698"/>
        <w:rPr>
          <w:rFonts w:eastAsiaTheme="minorEastAsia"/>
          <w:lang w:val="en-US"/>
        </w:rPr>
      </w:pPr>
      <w:r w:rsidRPr="004C3D02">
        <w:rPr>
          <w:lang w:val="en-US"/>
        </w:rPr>
        <w:fldChar w:fldCharType="begin" w:fldLock="1"/>
      </w:r>
      <w:r w:rsidR="00A66D0C" w:rsidRPr="00C658D9">
        <w:rPr>
          <w:lang w:val="en-US"/>
        </w:rPr>
        <w:instrText xml:space="preserve">ADDIN Mendeley Bibliography CSL_BIBLIOGRAPHY </w:instrText>
      </w:r>
      <w:r w:rsidRPr="004C3D02">
        <w:rPr>
          <w:lang w:val="en-US"/>
        </w:rPr>
        <w:fldChar w:fldCharType="separate"/>
      </w:r>
      <w:r w:rsidR="003B2622" w:rsidRPr="003B2622">
        <w:rPr>
          <w:lang w:val="en-US"/>
        </w:rPr>
        <w:t>[1]</w:t>
      </w:r>
      <w:r w:rsidR="003B2622" w:rsidRPr="003B2622">
        <w:rPr>
          <w:lang w:val="en-US"/>
        </w:rPr>
        <w:tab/>
        <w:t xml:space="preserve">S. A. Jacklin et al., “Verification, Validation, and Certification Challenges for Adaptive Flight-Critical Control System Software,” in </w:t>
      </w:r>
      <w:r w:rsidR="003B2622" w:rsidRPr="003B2622">
        <w:rPr>
          <w:i/>
          <w:iCs/>
          <w:lang w:val="en-US"/>
        </w:rPr>
        <w:t>AIAA Guidance Navigation and Control Conference and Exhibit</w:t>
      </w:r>
      <w:r w:rsidR="003B2622" w:rsidRPr="003B2622">
        <w:rPr>
          <w:lang w:val="en-US"/>
        </w:rPr>
        <w:t>, 2004, no. August, pp. AIAA-2004-5258.</w:t>
      </w:r>
    </w:p>
    <w:p w:rsidR="003B2622" w:rsidRPr="003B2622" w:rsidRDefault="003B2622">
      <w:pPr>
        <w:pStyle w:val="NormalWeb"/>
        <w:ind w:left="640" w:hanging="640"/>
        <w:divId w:val="987981698"/>
        <w:rPr>
          <w:lang w:val="en-US"/>
        </w:rPr>
      </w:pPr>
      <w:r w:rsidRPr="003B2622">
        <w:rPr>
          <w:lang w:val="en-US"/>
        </w:rPr>
        <w:lastRenderedPageBreak/>
        <w:t>[2]</w:t>
      </w:r>
      <w:r w:rsidRPr="003B2622">
        <w:rPr>
          <w:lang w:val="en-US"/>
        </w:rPr>
        <w:tab/>
        <w:t xml:space="preserve">K. A. Wise, E. Lavretsky, and N. Hovakimyan, “Adaptive Control of Flight: Theory, Applications, and Open Problems,” in </w:t>
      </w:r>
      <w:r w:rsidRPr="003B2622">
        <w:rPr>
          <w:i/>
          <w:iCs/>
          <w:lang w:val="en-US"/>
        </w:rPr>
        <w:t>American Control Conference</w:t>
      </w:r>
      <w:r w:rsidRPr="003B2622">
        <w:rPr>
          <w:lang w:val="en-US"/>
        </w:rPr>
        <w:t>, pp. 8-10.</w:t>
      </w:r>
    </w:p>
    <w:p w:rsidR="003B2622" w:rsidRPr="003B2622" w:rsidRDefault="003B2622">
      <w:pPr>
        <w:pStyle w:val="NormalWeb"/>
        <w:ind w:left="640" w:hanging="640"/>
        <w:divId w:val="987981698"/>
        <w:rPr>
          <w:lang w:val="en-US"/>
        </w:rPr>
      </w:pPr>
      <w:r w:rsidRPr="003B2622">
        <w:rPr>
          <w:lang w:val="en-US"/>
        </w:rPr>
        <w:t>[3]</w:t>
      </w:r>
      <w:r w:rsidRPr="003B2622">
        <w:rPr>
          <w:lang w:val="en-US"/>
        </w:rPr>
        <w:tab/>
        <w:t xml:space="preserve">S. A. Jacklin, “Closing the Certification Gaps in Adaptive Flight Control Software,” in </w:t>
      </w:r>
      <w:r w:rsidRPr="003B2622">
        <w:rPr>
          <w:i/>
          <w:iCs/>
          <w:lang w:val="en-US"/>
        </w:rPr>
        <w:t>AIAA Guidance Navigation and Control Conference</w:t>
      </w:r>
      <w:r w:rsidRPr="003B2622">
        <w:rPr>
          <w:lang w:val="en-US"/>
        </w:rPr>
        <w:t>, 2008, p. 6988.</w:t>
      </w:r>
    </w:p>
    <w:p w:rsidR="003B2622" w:rsidRPr="003B2622" w:rsidRDefault="003B2622">
      <w:pPr>
        <w:pStyle w:val="NormalWeb"/>
        <w:ind w:left="640" w:hanging="640"/>
        <w:divId w:val="987981698"/>
        <w:rPr>
          <w:lang w:val="en-US"/>
        </w:rPr>
      </w:pPr>
      <w:r w:rsidRPr="003B2622">
        <w:rPr>
          <w:lang w:val="en-US"/>
        </w:rPr>
        <w:t>[4]</w:t>
      </w:r>
      <w:r w:rsidRPr="003B2622">
        <w:rPr>
          <w:lang w:val="en-US"/>
        </w:rPr>
        <w:tab/>
        <w:t xml:space="preserve">N. Hovakimyan and C. Cao, </w:t>
      </w:r>
      <w:r w:rsidRPr="003B2622">
        <w:rPr>
          <w:i/>
          <w:iCs/>
          <w:lang w:val="en-US"/>
        </w:rPr>
        <w:t>L1 Adaptive Control Theory</w:t>
      </w:r>
      <w:r w:rsidRPr="003B2622">
        <w:rPr>
          <w:lang w:val="en-US"/>
        </w:rPr>
        <w:t>. Philadelphia, PA: Society for Industrial and Applied Mathematics, 2010.</w:t>
      </w:r>
    </w:p>
    <w:p w:rsidR="003B2622" w:rsidRPr="003B2622" w:rsidRDefault="003B2622">
      <w:pPr>
        <w:pStyle w:val="NormalWeb"/>
        <w:ind w:left="640" w:hanging="640"/>
        <w:divId w:val="987981698"/>
        <w:rPr>
          <w:lang w:val="en-US"/>
        </w:rPr>
      </w:pPr>
      <w:r w:rsidRPr="003B2622">
        <w:rPr>
          <w:lang w:val="en-US"/>
        </w:rPr>
        <w:t>[5]</w:t>
      </w:r>
      <w:r w:rsidRPr="003B2622">
        <w:rPr>
          <w:lang w:val="en-US"/>
        </w:rPr>
        <w:tab/>
        <w:t xml:space="preserve">K. Ki, K. Kim, and N. Hovakimyan, “Development of Verification and Validation Approaches for L1 Adaptive Control : Multi-Criteria Optimization for Filter Design,” in </w:t>
      </w:r>
      <w:r w:rsidRPr="003B2622">
        <w:rPr>
          <w:i/>
          <w:iCs/>
          <w:lang w:val="en-US"/>
        </w:rPr>
        <w:t>AIAA Guidance Navigation and Control Conference 2 5 August 2010 Toronto Ontario Canada</w:t>
      </w:r>
      <w:r w:rsidRPr="003B2622">
        <w:rPr>
          <w:lang w:val="en-US"/>
        </w:rPr>
        <w:t>, 2010, no. August.</w:t>
      </w:r>
    </w:p>
    <w:p w:rsidR="003B2622" w:rsidRPr="003B2622" w:rsidRDefault="003B2622">
      <w:pPr>
        <w:pStyle w:val="NormalWeb"/>
        <w:ind w:left="640" w:hanging="640"/>
        <w:divId w:val="987981698"/>
        <w:rPr>
          <w:lang w:val="en-US"/>
        </w:rPr>
      </w:pPr>
      <w:r w:rsidRPr="003B2622">
        <w:rPr>
          <w:lang w:val="en-US"/>
        </w:rPr>
        <w:t>[6]</w:t>
      </w:r>
      <w:r w:rsidRPr="003B2622">
        <w:rPr>
          <w:lang w:val="en-US"/>
        </w:rPr>
        <w:tab/>
        <w:t xml:space="preserve">R. B. Statnikov and J. B. Matusov, </w:t>
      </w:r>
      <w:r w:rsidRPr="003B2622">
        <w:rPr>
          <w:i/>
          <w:iCs/>
          <w:lang w:val="en-US"/>
        </w:rPr>
        <w:t>Multicriteria Analysis in Engineering</w:t>
      </w:r>
      <w:r w:rsidRPr="003B2622">
        <w:rPr>
          <w:lang w:val="en-US"/>
        </w:rPr>
        <w:t>. Dordrecht/Boston/London: Kluwer Academic Publishers, 2002.</w:t>
      </w:r>
    </w:p>
    <w:p w:rsidR="003B2622" w:rsidRPr="003B2622" w:rsidRDefault="003B2622">
      <w:pPr>
        <w:pStyle w:val="NormalWeb"/>
        <w:ind w:left="640" w:hanging="640"/>
        <w:divId w:val="987981698"/>
        <w:rPr>
          <w:lang w:val="en-US"/>
        </w:rPr>
      </w:pPr>
      <w:r w:rsidRPr="003B2622">
        <w:rPr>
          <w:lang w:val="en-US"/>
        </w:rPr>
        <w:t>[7]</w:t>
      </w:r>
      <w:r w:rsidRPr="003B2622">
        <w:rPr>
          <w:lang w:val="en-US"/>
        </w:rPr>
        <w:tab/>
        <w:t xml:space="preserve">I. M. Sobolí and Statnikov R.B., </w:t>
      </w:r>
      <w:r w:rsidRPr="003B2622">
        <w:rPr>
          <w:i/>
          <w:iCs/>
          <w:lang w:val="en-US"/>
        </w:rPr>
        <w:t>Selecting Optimal Parameters in Multicriteria Problems</w:t>
      </w:r>
      <w:r w:rsidRPr="003B2622">
        <w:rPr>
          <w:lang w:val="en-US"/>
        </w:rPr>
        <w:t>, 2nd ed. Moscow: Drofa, 2006.</w:t>
      </w:r>
    </w:p>
    <w:p w:rsidR="003B2622" w:rsidRPr="003B2622" w:rsidRDefault="003B2622">
      <w:pPr>
        <w:pStyle w:val="NormalWeb"/>
        <w:ind w:left="640" w:hanging="640"/>
        <w:divId w:val="987981698"/>
        <w:rPr>
          <w:lang w:val="en-US"/>
        </w:rPr>
      </w:pPr>
      <w:r w:rsidRPr="003B2622">
        <w:rPr>
          <w:lang w:val="en-US"/>
        </w:rPr>
        <w:t>[8]</w:t>
      </w:r>
      <w:r w:rsidRPr="003B2622">
        <w:rPr>
          <w:lang w:val="en-US"/>
        </w:rPr>
        <w:tab/>
        <w:t>R. B. Statnikov and A. R. Statnikov, “Software Package MOVI 1.4 for Windows: User’s Manual, Certificate of Registration.” .</w:t>
      </w:r>
    </w:p>
    <w:p w:rsidR="003B2622" w:rsidRPr="003B2622" w:rsidRDefault="003B2622">
      <w:pPr>
        <w:pStyle w:val="NormalWeb"/>
        <w:ind w:left="640" w:hanging="640"/>
        <w:divId w:val="987981698"/>
        <w:rPr>
          <w:lang w:val="en-US"/>
        </w:rPr>
      </w:pPr>
      <w:r w:rsidRPr="003B2622">
        <w:rPr>
          <w:lang w:val="en-US"/>
        </w:rPr>
        <w:t>[9]</w:t>
      </w:r>
      <w:r w:rsidRPr="003B2622">
        <w:rPr>
          <w:lang w:val="en-US"/>
        </w:rPr>
        <w:tab/>
        <w:t xml:space="preserve">T. L. Jordan, W. M. Langford, and J. S. Hill, “Airborne Subscale Transport Aircraft Research Testbed - Aircraft Model Development,” </w:t>
      </w:r>
      <w:r w:rsidRPr="003B2622">
        <w:rPr>
          <w:i/>
          <w:iCs/>
          <w:lang w:val="en-US"/>
        </w:rPr>
        <w:t>AIAA</w:t>
      </w:r>
      <w:r w:rsidRPr="003B2622">
        <w:rPr>
          <w:lang w:val="en-US"/>
        </w:rPr>
        <w:t>, vol. Paper 205-, no. AIAA-2005-6432, 2005.</w:t>
      </w:r>
    </w:p>
    <w:p w:rsidR="003B2622" w:rsidRPr="003B2622" w:rsidRDefault="003B2622">
      <w:pPr>
        <w:pStyle w:val="NormalWeb"/>
        <w:ind w:left="640" w:hanging="640"/>
        <w:divId w:val="987981698"/>
        <w:rPr>
          <w:lang w:val="en-US"/>
        </w:rPr>
      </w:pPr>
      <w:r w:rsidRPr="003B2622">
        <w:rPr>
          <w:lang w:val="en-US"/>
        </w:rPr>
        <w:t>[10]</w:t>
      </w:r>
      <w:r w:rsidRPr="003B2622">
        <w:rPr>
          <w:lang w:val="en-US"/>
        </w:rPr>
        <w:tab/>
        <w:t xml:space="preserve">T. L. Jordan et al., “AirSTAR: A UAV Platform for Flight Dynamics and Control System Testing,” </w:t>
      </w:r>
      <w:r w:rsidRPr="003B2622">
        <w:rPr>
          <w:i/>
          <w:iCs/>
          <w:lang w:val="en-US"/>
        </w:rPr>
        <w:t>Systems Engineering</w:t>
      </w:r>
      <w:r w:rsidRPr="003B2622">
        <w:rPr>
          <w:lang w:val="en-US"/>
        </w:rPr>
        <w:t>, no. June, pp. 1-15, 2006.</w:t>
      </w:r>
    </w:p>
    <w:p w:rsidR="003B2622" w:rsidRPr="003B2622" w:rsidRDefault="003B2622">
      <w:pPr>
        <w:pStyle w:val="NormalWeb"/>
        <w:ind w:left="640" w:hanging="640"/>
        <w:divId w:val="987981698"/>
        <w:rPr>
          <w:lang w:val="en-US"/>
        </w:rPr>
      </w:pPr>
      <w:r w:rsidRPr="003B2622">
        <w:rPr>
          <w:lang w:val="en-US"/>
        </w:rPr>
        <w:t>[11]</w:t>
      </w:r>
      <w:r w:rsidRPr="003B2622">
        <w:rPr>
          <w:lang w:val="en-US"/>
        </w:rPr>
        <w:tab/>
        <w:t xml:space="preserve">J. V. Foster et al., “Dynamics Modeling and Simulation of Large Transport Airplanes in Upset Conditions,” </w:t>
      </w:r>
      <w:r w:rsidRPr="003B2622">
        <w:rPr>
          <w:i/>
          <w:iCs/>
          <w:lang w:val="en-US"/>
        </w:rPr>
        <w:t>AIAA</w:t>
      </w:r>
      <w:r w:rsidRPr="003B2622">
        <w:rPr>
          <w:lang w:val="en-US"/>
        </w:rPr>
        <w:t>, no. AIAA-2005-5933, pp. 1-13, 2005.</w:t>
      </w:r>
    </w:p>
    <w:p w:rsidR="003B2622" w:rsidRPr="003B2622" w:rsidRDefault="003B2622">
      <w:pPr>
        <w:pStyle w:val="NormalWeb"/>
        <w:ind w:left="640" w:hanging="640"/>
        <w:divId w:val="987981698"/>
        <w:rPr>
          <w:lang w:val="en-US"/>
        </w:rPr>
      </w:pPr>
      <w:r w:rsidRPr="003B2622">
        <w:rPr>
          <w:lang w:val="en-US"/>
        </w:rPr>
        <w:t>[12]</w:t>
      </w:r>
      <w:r w:rsidRPr="003B2622">
        <w:rPr>
          <w:lang w:val="en-US"/>
        </w:rPr>
        <w:tab/>
        <w:t>G. H. Shah, “Aerodynamic Effects and Modeling of Damage to Transport Aircraft,” pp. 1-13.</w:t>
      </w:r>
    </w:p>
    <w:p w:rsidR="003B2622" w:rsidRPr="003B2622" w:rsidRDefault="003B2622">
      <w:pPr>
        <w:pStyle w:val="NormalWeb"/>
        <w:ind w:left="640" w:hanging="640"/>
        <w:divId w:val="987981698"/>
        <w:rPr>
          <w:lang w:val="en-US"/>
        </w:rPr>
      </w:pPr>
      <w:r w:rsidRPr="003B2622">
        <w:rPr>
          <w:lang w:val="en-US"/>
        </w:rPr>
        <w:t>[13]</w:t>
      </w:r>
      <w:r w:rsidRPr="003B2622">
        <w:rPr>
          <w:lang w:val="en-US"/>
        </w:rPr>
        <w:tab/>
        <w:t xml:space="preserve">R. Stengel and A. F. Dynamics, “Aircraft Flying Qualities,” </w:t>
      </w:r>
      <w:r w:rsidRPr="003B2622">
        <w:rPr>
          <w:i/>
          <w:iCs/>
          <w:lang w:val="en-US"/>
        </w:rPr>
        <w:t>Control</w:t>
      </w:r>
      <w:r w:rsidRPr="003B2622">
        <w:rPr>
          <w:lang w:val="en-US"/>
        </w:rPr>
        <w:t>, 2008.</w:t>
      </w:r>
    </w:p>
    <w:p w:rsidR="003B2622" w:rsidRPr="003B2622" w:rsidRDefault="003B2622">
      <w:pPr>
        <w:pStyle w:val="NormalWeb"/>
        <w:ind w:left="640" w:hanging="640"/>
        <w:divId w:val="987981698"/>
        <w:rPr>
          <w:lang w:val="en-US"/>
        </w:rPr>
      </w:pPr>
      <w:r w:rsidRPr="003B2622">
        <w:rPr>
          <w:lang w:val="en-US"/>
        </w:rPr>
        <w:t>[14]</w:t>
      </w:r>
      <w:r w:rsidRPr="003B2622">
        <w:rPr>
          <w:lang w:val="en-US"/>
        </w:rPr>
        <w:tab/>
        <w:t xml:space="preserve">M. Standard, “MIL-HDBK-1797 Flying qualities of piloted aircraft,” </w:t>
      </w:r>
      <w:r w:rsidRPr="003B2622">
        <w:rPr>
          <w:i/>
          <w:iCs/>
          <w:lang w:val="en-US"/>
        </w:rPr>
        <w:t>US Department of Defense pg</w:t>
      </w:r>
      <w:r w:rsidRPr="003B2622">
        <w:rPr>
          <w:lang w:val="en-US"/>
        </w:rPr>
        <w:t>, 1797.</w:t>
      </w:r>
    </w:p>
    <w:p w:rsidR="003B2622" w:rsidRPr="003B2622" w:rsidRDefault="003B2622">
      <w:pPr>
        <w:pStyle w:val="NormalWeb"/>
        <w:ind w:left="640" w:hanging="640"/>
        <w:divId w:val="987981698"/>
        <w:rPr>
          <w:lang w:val="en-US"/>
        </w:rPr>
      </w:pPr>
      <w:r w:rsidRPr="003B2622">
        <w:rPr>
          <w:lang w:val="en-US"/>
        </w:rPr>
        <w:t>[15]</w:t>
      </w:r>
      <w:r w:rsidRPr="003B2622">
        <w:rPr>
          <w:lang w:val="en-US"/>
        </w:rPr>
        <w:tab/>
        <w:t xml:space="preserve">C. Cao and N. Hovakimyan, </w:t>
      </w:r>
      <w:r w:rsidRPr="003B2622">
        <w:rPr>
          <w:i/>
          <w:iCs/>
          <w:lang w:val="en-US"/>
        </w:rPr>
        <w:t>L1 adaptive controller for multi-input multi-output systems in the presence of unmatched disturbances</w:t>
      </w:r>
      <w:r w:rsidRPr="003B2622">
        <w:rPr>
          <w:lang w:val="en-US"/>
        </w:rPr>
        <w:t>, no. 6. IEEE, 2008, pp. 4105-4110.</w:t>
      </w:r>
    </w:p>
    <w:p w:rsidR="003B2622" w:rsidRPr="003B2622" w:rsidRDefault="003B2622">
      <w:pPr>
        <w:pStyle w:val="NormalWeb"/>
        <w:ind w:left="640" w:hanging="640"/>
        <w:divId w:val="987981698"/>
        <w:rPr>
          <w:lang w:val="en-US"/>
        </w:rPr>
      </w:pPr>
      <w:r w:rsidRPr="003B2622">
        <w:rPr>
          <w:lang w:val="en-US"/>
        </w:rPr>
        <w:t>[16]</w:t>
      </w:r>
      <w:r w:rsidRPr="003B2622">
        <w:rPr>
          <w:lang w:val="en-US"/>
        </w:rPr>
        <w:tab/>
        <w:t xml:space="preserve">I. M. Gregory, C. Chengyu, E. Xargay, N. Hovakimyan, and Z. Xiaotian, “L 1 Adaptive Control Design for NASA AirSTAR Flight Test Vehicle,” </w:t>
      </w:r>
      <w:r w:rsidRPr="003B2622">
        <w:rPr>
          <w:i/>
          <w:iCs/>
          <w:lang w:val="en-US"/>
        </w:rPr>
        <w:t>System</w:t>
      </w:r>
      <w:r w:rsidRPr="003B2622">
        <w:rPr>
          <w:lang w:val="en-US"/>
        </w:rPr>
        <w:t>, no. August, pp. 1-27, 2009.</w:t>
      </w:r>
    </w:p>
    <w:p w:rsidR="003B2622" w:rsidRPr="003B2622" w:rsidRDefault="003B2622">
      <w:pPr>
        <w:pStyle w:val="NormalWeb"/>
        <w:ind w:left="640" w:hanging="640"/>
        <w:divId w:val="987981698"/>
        <w:rPr>
          <w:lang w:val="en-US"/>
        </w:rPr>
      </w:pPr>
      <w:r w:rsidRPr="003B2622">
        <w:rPr>
          <w:lang w:val="en-US"/>
        </w:rPr>
        <w:t>[17]</w:t>
      </w:r>
      <w:r w:rsidRPr="003B2622">
        <w:rPr>
          <w:lang w:val="en-US"/>
        </w:rPr>
        <w:tab/>
        <w:t xml:space="preserve">I. M. Gregory, “Flight Test of an L 1 Adaptive Controller on the NASA AirSTAR Flight Test Vehicle,” </w:t>
      </w:r>
      <w:r w:rsidRPr="003B2622">
        <w:rPr>
          <w:i/>
          <w:iCs/>
          <w:lang w:val="en-US"/>
        </w:rPr>
        <w:t>Science</w:t>
      </w:r>
      <w:r w:rsidRPr="003B2622">
        <w:rPr>
          <w:lang w:val="en-US"/>
        </w:rPr>
        <w:t>, no. August, pp. 1-31, 2010.</w:t>
      </w:r>
    </w:p>
    <w:p w:rsidR="003B2622" w:rsidRPr="003B2622" w:rsidRDefault="003B2622">
      <w:pPr>
        <w:pStyle w:val="NormalWeb"/>
        <w:ind w:left="640" w:hanging="640"/>
        <w:divId w:val="987981698"/>
        <w:rPr>
          <w:lang w:val="en-US"/>
        </w:rPr>
      </w:pPr>
      <w:r w:rsidRPr="003B2622">
        <w:rPr>
          <w:lang w:val="en-US"/>
        </w:rPr>
        <w:t>[18]</w:t>
      </w:r>
      <w:r w:rsidRPr="003B2622">
        <w:rPr>
          <w:lang w:val="en-US"/>
        </w:rPr>
        <w:tab/>
        <w:t xml:space="preserve">MathWorks, “MathWorks - MATLAB and Simulink for Technical Computing,” </w:t>
      </w:r>
      <w:r w:rsidRPr="003B2622">
        <w:rPr>
          <w:i/>
          <w:iCs/>
          <w:lang w:val="en-US"/>
        </w:rPr>
        <w:t>MathWorks</w:t>
      </w:r>
      <w:r w:rsidRPr="003B2622">
        <w:rPr>
          <w:lang w:val="en-US"/>
        </w:rPr>
        <w:t>, 2011. [Online]. Available: http://www.mathworks.com/.</w:t>
      </w:r>
    </w:p>
    <w:p w:rsidR="003B2622" w:rsidRPr="003B2622" w:rsidRDefault="003B2622">
      <w:pPr>
        <w:pStyle w:val="NormalWeb"/>
        <w:ind w:left="640" w:hanging="640"/>
        <w:divId w:val="987981698"/>
        <w:rPr>
          <w:lang w:val="en-US"/>
        </w:rPr>
      </w:pPr>
      <w:r w:rsidRPr="003B2622">
        <w:rPr>
          <w:lang w:val="en-US"/>
        </w:rPr>
        <w:lastRenderedPageBreak/>
        <w:t>[19]</w:t>
      </w:r>
      <w:r w:rsidRPr="003B2622">
        <w:rPr>
          <w:lang w:val="en-US"/>
        </w:rPr>
        <w:tab/>
        <w:t xml:space="preserve">V. Stepanyan, K. Krishnakumar, N. Nguyen, and L. Van Eykeren, “Stability and Performance Metrics for Adaptive Flight Control,” </w:t>
      </w:r>
      <w:r w:rsidRPr="003B2622">
        <w:rPr>
          <w:i/>
          <w:iCs/>
          <w:lang w:val="en-US"/>
        </w:rPr>
        <w:t>Control</w:t>
      </w:r>
      <w:r w:rsidRPr="003B2622">
        <w:rPr>
          <w:lang w:val="en-US"/>
        </w:rPr>
        <w:t>, no. August, pp. 1-19, 2009.</w:t>
      </w:r>
    </w:p>
    <w:p w:rsidR="003B2622" w:rsidRPr="003B2622" w:rsidRDefault="003B2622">
      <w:pPr>
        <w:pStyle w:val="NormalWeb"/>
        <w:ind w:left="640" w:hanging="640"/>
        <w:divId w:val="987981698"/>
        <w:rPr>
          <w:lang w:val="en-US"/>
        </w:rPr>
      </w:pPr>
      <w:r w:rsidRPr="003B2622">
        <w:rPr>
          <w:lang w:val="en-US"/>
        </w:rPr>
        <w:t>[20]</w:t>
      </w:r>
      <w:r w:rsidRPr="003B2622">
        <w:rPr>
          <w:lang w:val="en-US"/>
        </w:rPr>
        <w:tab/>
        <w:t>R. E. Bailey and T. J. Bidlack, “A quantitative criterion for pilot-induced oscillations - Time domain Neal-Smith criterion,” 1996.</w:t>
      </w:r>
    </w:p>
    <w:p w:rsidR="003B2622" w:rsidRPr="003B2622" w:rsidRDefault="003B2622">
      <w:pPr>
        <w:pStyle w:val="NormalWeb"/>
        <w:ind w:left="640" w:hanging="640"/>
        <w:divId w:val="987981698"/>
      </w:pPr>
      <w:r w:rsidRPr="003B2622">
        <w:rPr>
          <w:lang w:val="en-US"/>
        </w:rPr>
        <w:t>[21]</w:t>
      </w:r>
      <w:r w:rsidRPr="003B2622">
        <w:rPr>
          <w:lang w:val="en-US"/>
        </w:rPr>
        <w:tab/>
        <w:t xml:space="preserve">R. Choe, E. Xargay, N. Hovakimyan, and I. M. Gregory, “L 1 Adaptive Control under Anomaly : Flying Qualities and Adverse Pilot Interaction,” </w:t>
      </w:r>
      <w:r w:rsidRPr="003B2622">
        <w:rPr>
          <w:i/>
          <w:iCs/>
          <w:lang w:val="en-US"/>
        </w:rPr>
        <w:t>AIAA Guidance Navigation and Control Conference 2 5 August 2010 Toronto Ontario Canada</w:t>
      </w:r>
      <w:r w:rsidRPr="003B2622">
        <w:rPr>
          <w:lang w:val="en-US"/>
        </w:rPr>
        <w:t xml:space="preserve">, no. </w:t>
      </w:r>
      <w:r w:rsidRPr="003B2622">
        <w:t xml:space="preserve">August, pp. 1-29, 2010. </w:t>
      </w:r>
    </w:p>
    <w:p w:rsidR="007429E4" w:rsidRDefault="004C3D02" w:rsidP="003B2622">
      <w:pPr>
        <w:pStyle w:val="NormalWeb"/>
        <w:ind w:left="640" w:hanging="640"/>
        <w:divId w:val="608196064"/>
      </w:pPr>
      <w:r w:rsidRPr="00C658D9">
        <w:fldChar w:fldCharType="end"/>
      </w:r>
      <w:r w:rsidR="007429E4" w:rsidRPr="007429E4">
        <w:t xml:space="preserve"> </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t>angle of attack</w:t>
      </w:r>
    </w:p>
    <w:p w:rsidR="007429E4" w:rsidRDefault="007429E4" w:rsidP="007429E4">
      <w:pPr>
        <w:pStyle w:val="Nomenclature"/>
        <w:divId w:val="309098026"/>
      </w:pPr>
      <m:oMath>
        <m:r>
          <w:rPr>
            <w:rFonts w:ascii="Cambria Math" w:hAnsi="Cambria Math"/>
          </w:rPr>
          <m:t>β</m:t>
        </m:r>
      </m:oMath>
      <w:r>
        <w:rPr>
          <w:i/>
        </w:rPr>
        <w:tab/>
      </w:r>
      <w:r>
        <w:tab/>
        <w:t>angle of sideslip</w:t>
      </w:r>
    </w:p>
    <w:p w:rsidR="007429E4" w:rsidRDefault="007429E4" w:rsidP="007429E4">
      <w:pPr>
        <w:pStyle w:val="Nomenclature"/>
        <w:divId w:val="309098026"/>
      </w:pPr>
      <w:r>
        <w:rPr>
          <w:i/>
        </w:rPr>
        <w:t>p</w:t>
      </w:r>
      <w:r>
        <w:rPr>
          <w:vertAlign w:val="subscript"/>
        </w:rPr>
        <w:tab/>
      </w:r>
      <w:r>
        <w:tab/>
        <w:t>roll rate</w:t>
      </w:r>
    </w:p>
    <w:p w:rsidR="007429E4" w:rsidRDefault="007429E4" w:rsidP="007429E4">
      <w:pPr>
        <w:pStyle w:val="Nomenclature"/>
        <w:divId w:val="309098026"/>
      </w:pPr>
      <w:r>
        <w:rPr>
          <w:i/>
        </w:rPr>
        <w:t>A</w:t>
      </w:r>
      <w:r w:rsidRPr="00115F13">
        <w:rPr>
          <w:i/>
          <w:vertAlign w:val="subscript"/>
        </w:rPr>
        <w:t>z</w:t>
      </w:r>
      <w:r>
        <w:tab/>
      </w:r>
      <w:r>
        <w:tab/>
        <w:t>vertical acceleration</w:t>
      </w:r>
    </w:p>
    <w:p w:rsidR="007429E4" w:rsidRDefault="004C3D02"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t>elevator deflection command</w:t>
      </w:r>
    </w:p>
    <w:p w:rsidR="007429E4" w:rsidRDefault="004C3D02"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t>angle of attack pilot command</w:t>
      </w:r>
      <w:r w:rsidR="007429E4">
        <w:tab/>
      </w:r>
    </w:p>
    <w:p w:rsidR="007429E4" w:rsidRDefault="004C3D02"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t>angle of attack desired response</w:t>
      </w:r>
    </w:p>
    <w:p w:rsidR="007429E4" w:rsidRDefault="004C3D02"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t>side slip angle desired response</w:t>
      </w:r>
    </w:p>
    <w:p w:rsidR="007429E4" w:rsidRDefault="004C3D02"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t>roll rate desired response</w:t>
      </w: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7429E4" w:rsidRDefault="007429E4" w:rsidP="007429E4">
      <w:pPr>
        <w:pStyle w:val="Caption"/>
        <w:spacing w:before="0" w:line="480" w:lineRule="auto"/>
        <w:divId w:val="309098026"/>
        <w:rPr>
          <w:b w:val="0"/>
          <w:lang w:val="en-US"/>
        </w:rPr>
      </w:pPr>
      <w:r w:rsidRPr="009B2CC4">
        <w:rPr>
          <w:lang w:val="en-US"/>
        </w:rPr>
        <w:t xml:space="preserve">Figure 1. </w:t>
      </w:r>
      <w:r w:rsidRPr="007429E4">
        <w:rPr>
          <w:b w:val="0"/>
          <w:lang w:val="en-US"/>
        </w:rPr>
        <w:t>GTM AirSTAR unmanned aircraft and its full-scale prototype.</w:t>
      </w:r>
    </w:p>
    <w:p w:rsidR="007429E4" w:rsidRDefault="007429E4" w:rsidP="007429E4">
      <w:pPr>
        <w:pStyle w:val="Caption"/>
        <w:spacing w:before="0" w:line="480" w:lineRule="auto"/>
        <w:divId w:val="309098026"/>
        <w:rPr>
          <w:lang w:val="en-US"/>
        </w:rPr>
      </w:pPr>
      <w:r w:rsidRPr="00D8208F">
        <w:rPr>
          <w:lang w:val="en-US"/>
        </w:rPr>
        <w:t xml:space="preserve">Figure 2. </w:t>
      </w:r>
      <w:r w:rsidRPr="007429E4">
        <w:rPr>
          <w:b w:val="0"/>
          <w:lang w:val="en-US"/>
        </w:rPr>
        <w:t xml:space="preserve">Longitudinal channel of the </w:t>
      </w:r>
      <w:r w:rsidRPr="007429E4">
        <w:rPr>
          <w:rFonts w:ascii="Monotype Corsiva" w:hAnsi="Monotype Corsiva" w:cs="Monotype Corsiva"/>
          <w:b w:val="0"/>
          <w:sz w:val="28"/>
          <w:szCs w:val="28"/>
          <w:lang w:val="en-US"/>
        </w:rPr>
        <w:t>L</w:t>
      </w:r>
      <w:r w:rsidRPr="007429E4">
        <w:rPr>
          <w:b w:val="0"/>
          <w:vertAlign w:val="subscript"/>
          <w:lang w:val="en-US"/>
        </w:rPr>
        <w:t>1</w:t>
      </w:r>
      <w:r w:rsidRPr="007429E4">
        <w:rPr>
          <w:b w:val="0"/>
          <w:lang w:val="en-US"/>
        </w:rPr>
        <w:t xml:space="preserve"> flight control architecture.</w:t>
      </w:r>
    </w:p>
    <w:p w:rsidR="007429E4" w:rsidRDefault="007429E4" w:rsidP="007429E4">
      <w:pPr>
        <w:pStyle w:val="Caption"/>
        <w:spacing w:line="480" w:lineRule="auto"/>
        <w:divId w:val="309098026"/>
        <w:rPr>
          <w:b w:val="0"/>
          <w:lang w:val="en-US"/>
        </w:rPr>
      </w:pPr>
      <w:r w:rsidRPr="00E35AB8">
        <w:rPr>
          <w:lang w:val="en-US"/>
        </w:rPr>
        <w:t xml:space="preserve">Figure 3. </w:t>
      </w:r>
      <w:r w:rsidRPr="007429E4">
        <w:rPr>
          <w:b w:val="0"/>
          <w:lang w:val="en-US"/>
        </w:rPr>
        <w:t>Prototype Design. 3 deg-AOA step response for the nominal prototype design</w:t>
      </w:r>
      <w:r>
        <w:rPr>
          <w:b w:val="0"/>
          <w:lang w:val="en-US"/>
        </w:rPr>
        <w:t>.</w:t>
      </w:r>
    </w:p>
    <w:p w:rsidR="007429E4" w:rsidRPr="007429E4" w:rsidRDefault="007429E4" w:rsidP="007429E4">
      <w:pPr>
        <w:pStyle w:val="Caption"/>
        <w:spacing w:before="0" w:line="480" w:lineRule="auto"/>
        <w:divId w:val="309098026"/>
        <w:rPr>
          <w:b w:val="0"/>
          <w:szCs w:val="24"/>
          <w:lang w:val="en-US"/>
        </w:rPr>
      </w:pPr>
      <w:r w:rsidRPr="00B41201">
        <w:rPr>
          <w:lang w:val="en-US"/>
        </w:rPr>
        <w:t xml:space="preserve">Figure 4. </w:t>
      </w:r>
      <w:r w:rsidRPr="007429E4">
        <w:rPr>
          <w:b w:val="0"/>
          <w:lang w:val="en-US"/>
        </w:rPr>
        <w:t xml:space="preserve">A histogram of </w:t>
      </w:r>
      <w:r w:rsidRPr="007429E4">
        <w:rPr>
          <w:b w:val="0"/>
          <w:i/>
          <w:lang w:val="en-US"/>
        </w:rPr>
        <w:t>DV4</w:t>
      </w:r>
      <w:r w:rsidRPr="007429E4">
        <w:rPr>
          <w:b w:val="0"/>
          <w:lang w:val="en-US"/>
        </w:rPr>
        <w:t xml:space="preserve"> distribution along with the prototype solution and the direction of improvement.</w:t>
      </w:r>
    </w:p>
    <w:p w:rsidR="007429E4" w:rsidRDefault="007429E4" w:rsidP="001032B6">
      <w:pPr>
        <w:pStyle w:val="List"/>
        <w:tabs>
          <w:tab w:val="left" w:pos="0"/>
        </w:tabs>
        <w:overflowPunct/>
        <w:spacing w:after="120" w:line="480" w:lineRule="auto"/>
        <w:ind w:left="0" w:firstLine="0"/>
        <w:textAlignment w:val="auto"/>
        <w:divId w:val="309098026"/>
        <w:rPr>
          <w:b/>
          <w:sz w:val="20"/>
          <w:szCs w:val="20"/>
          <w:lang w:val="en-US"/>
        </w:rPr>
      </w:pPr>
      <w:r w:rsidRPr="009D40A1">
        <w:rPr>
          <w:b/>
          <w:sz w:val="20"/>
          <w:szCs w:val="20"/>
          <w:lang w:val="en-US"/>
        </w:rPr>
        <w:t xml:space="preserve">Figure 5.  </w:t>
      </w:r>
      <w:r w:rsidRPr="001032B6">
        <w:rPr>
          <w:sz w:val="20"/>
          <w:szCs w:val="20"/>
          <w:lang w:val="en-US"/>
        </w:rPr>
        <w:t>PSI Iteration 2. Distribution of feasible solutions of DV1 with the original (top) and with tightened criteria constraints (bottom).</w:t>
      </w:r>
    </w:p>
    <w:p w:rsidR="001032B6" w:rsidRPr="00ED408A" w:rsidRDefault="001032B6" w:rsidP="001032B6">
      <w:pPr>
        <w:pStyle w:val="Caption"/>
        <w:spacing w:before="0" w:line="480" w:lineRule="auto"/>
        <w:divId w:val="309098026"/>
        <w:rPr>
          <w:i/>
          <w:iCs/>
          <w:lang w:val="en-US"/>
        </w:rPr>
      </w:pPr>
      <w:r w:rsidRPr="00ED408A">
        <w:rPr>
          <w:lang w:val="en-US"/>
        </w:rPr>
        <w:t xml:space="preserve">Figure 6. </w:t>
      </w:r>
      <w:r w:rsidRPr="001032B6">
        <w:rPr>
          <w:b w:val="0"/>
          <w:iCs/>
          <w:lang w:val="en-US"/>
        </w:rPr>
        <w:t>PSI Iteration 2</w:t>
      </w:r>
      <w:r w:rsidRPr="001032B6">
        <w:rPr>
          <w:b w:val="0"/>
          <w:lang w:val="en-US"/>
        </w:rPr>
        <w:t xml:space="preserve">. Dependencies of criteria </w:t>
      </w:r>
      <w:r w:rsidRPr="001032B6">
        <w:rPr>
          <w:b w:val="0"/>
          <w:i/>
          <w:iCs/>
          <w:lang w:val="en-US"/>
        </w:rPr>
        <w:t>P2</w:t>
      </w:r>
      <w:r w:rsidRPr="001032B6">
        <w:rPr>
          <w:b w:val="0"/>
          <w:lang w:val="en-US"/>
        </w:rPr>
        <w:t xml:space="preserve"> and </w:t>
      </w:r>
      <w:r w:rsidRPr="001032B6">
        <w:rPr>
          <w:b w:val="0"/>
          <w:i/>
          <w:iCs/>
          <w:lang w:val="en-US"/>
        </w:rPr>
        <w:t>R1</w:t>
      </w:r>
      <w:r w:rsidRPr="001032B6">
        <w:rPr>
          <w:b w:val="0"/>
          <w:lang w:val="en-US"/>
        </w:rPr>
        <w:t xml:space="preserve"> on the design variable </w:t>
      </w:r>
      <w:r w:rsidRPr="001032B6">
        <w:rPr>
          <w:b w:val="0"/>
          <w:i/>
          <w:iCs/>
          <w:lang w:val="en-US"/>
        </w:rPr>
        <w:t>DV3.</w:t>
      </w:r>
    </w:p>
    <w:p w:rsidR="001032B6" w:rsidRPr="001032B6" w:rsidRDefault="001032B6" w:rsidP="001032B6">
      <w:pPr>
        <w:pStyle w:val="Caption"/>
        <w:spacing w:before="0" w:line="480" w:lineRule="auto"/>
        <w:divId w:val="309098026"/>
        <w:rPr>
          <w:b w:val="0"/>
          <w:lang w:val="en-US"/>
        </w:rPr>
      </w:pPr>
      <w:r w:rsidRPr="00F7051E">
        <w:rPr>
          <w:lang w:val="en-US"/>
        </w:rPr>
        <w:t xml:space="preserve">Figure 7. </w:t>
      </w:r>
      <w:r w:rsidRPr="00F7051E">
        <w:rPr>
          <w:i/>
          <w:lang w:val="en-US"/>
        </w:rPr>
        <w:t xml:space="preserve"> </w:t>
      </w:r>
      <w:r w:rsidRPr="001032B6">
        <w:rPr>
          <w:b w:val="0"/>
          <w:iCs/>
          <w:lang w:val="en-US"/>
        </w:rPr>
        <w:t>PSI Iteration 2</w:t>
      </w:r>
      <w:r w:rsidRPr="001032B6">
        <w:rPr>
          <w:b w:val="0"/>
          <w:i/>
          <w:lang w:val="en-US"/>
        </w:rPr>
        <w:t>.</w:t>
      </w:r>
      <w:r w:rsidRPr="001032B6">
        <w:rPr>
          <w:b w:val="0"/>
          <w:lang w:val="en-US"/>
        </w:rPr>
        <w:t xml:space="preserve"> Dependencies of criteria </w:t>
      </w:r>
      <w:r w:rsidRPr="001032B6">
        <w:rPr>
          <w:b w:val="0"/>
          <w:i/>
          <w:iCs/>
          <w:lang w:val="en-US"/>
        </w:rPr>
        <w:t xml:space="preserve">FQ1 </w:t>
      </w:r>
      <w:r w:rsidRPr="001032B6">
        <w:rPr>
          <w:b w:val="0"/>
          <w:lang w:val="en-US"/>
        </w:rPr>
        <w:t xml:space="preserve">(tracking performance) on the design variable </w:t>
      </w:r>
      <w:r w:rsidRPr="001032B6">
        <w:rPr>
          <w:b w:val="0"/>
          <w:i/>
          <w:iCs/>
          <w:lang w:val="en-US"/>
        </w:rPr>
        <w:t>DV2.</w:t>
      </w:r>
    </w:p>
    <w:p w:rsidR="001032B6" w:rsidRDefault="001032B6" w:rsidP="001032B6">
      <w:pPr>
        <w:spacing w:after="120" w:line="480" w:lineRule="auto"/>
        <w:divId w:val="309098026"/>
      </w:pPr>
      <w:r w:rsidRPr="00F7051E">
        <w:rPr>
          <w:b/>
        </w:rPr>
        <w:t xml:space="preserve">Figure 8. </w:t>
      </w:r>
      <w:r w:rsidRPr="00F7051E">
        <w:rPr>
          <w:b/>
          <w:i/>
        </w:rPr>
        <w:t xml:space="preserve"> </w:t>
      </w:r>
      <w:r w:rsidRPr="001032B6">
        <w:rPr>
          <w:iCs/>
        </w:rPr>
        <w:t>PSI Iteration 2</w:t>
      </w:r>
      <w:r w:rsidRPr="001032B6">
        <w:t xml:space="preserve">. Relation between criteria </w:t>
      </w:r>
      <w:r w:rsidRPr="001032B6">
        <w:rPr>
          <w:i/>
        </w:rPr>
        <w:t>R1</w:t>
      </w:r>
      <w:r w:rsidRPr="001032B6">
        <w:t xml:space="preserve"> (time delay margin) and </w:t>
      </w:r>
      <w:r w:rsidRPr="001032B6">
        <w:rPr>
          <w:i/>
        </w:rPr>
        <w:t xml:space="preserve">P3 </w:t>
      </w:r>
      <w:r w:rsidRPr="001032B6">
        <w:t>(integral deviation of AOA).</w:t>
      </w:r>
    </w:p>
    <w:p w:rsidR="001032B6" w:rsidRPr="00F7051E" w:rsidRDefault="001032B6" w:rsidP="001032B6">
      <w:pPr>
        <w:pStyle w:val="Caption"/>
        <w:tabs>
          <w:tab w:val="left" w:pos="6967"/>
        </w:tabs>
        <w:spacing w:before="0" w:line="480" w:lineRule="auto"/>
        <w:divId w:val="309098026"/>
        <w:rPr>
          <w:lang w:val="en-US"/>
        </w:rPr>
      </w:pPr>
      <w:r w:rsidRPr="00F7051E">
        <w:rPr>
          <w:lang w:val="en-US"/>
        </w:rPr>
        <w:lastRenderedPageBreak/>
        <w:t xml:space="preserve">Figure 9. </w:t>
      </w:r>
      <w:r w:rsidRPr="001032B6">
        <w:rPr>
          <w:b w:val="0"/>
          <w:iCs/>
          <w:lang w:val="en-US"/>
        </w:rPr>
        <w:t>Optimal Design</w:t>
      </w:r>
      <w:r w:rsidRPr="001032B6">
        <w:rPr>
          <w:b w:val="0"/>
          <w:i/>
          <w:iCs/>
          <w:lang w:val="en-US"/>
        </w:rPr>
        <w:t xml:space="preserve"> </w:t>
      </w:r>
      <w:r w:rsidRPr="001032B6">
        <w:rPr>
          <w:b w:val="0"/>
          <w:lang w:val="en-US"/>
        </w:rPr>
        <w:t>#202. 3 deg-AOA step response.</w:t>
      </w:r>
    </w:p>
    <w:sectPr w:rsidR="001032B6" w:rsidRPr="00F7051E" w:rsidSect="00D32BED">
      <w:footerReference w:type="default" r:id="rId86"/>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12E9" w:rsidRDefault="00DD12E9" w:rsidP="00E41DAF">
      <w:r>
        <w:separator/>
      </w:r>
    </w:p>
  </w:endnote>
  <w:endnote w:type="continuationSeparator" w:id="0">
    <w:p w:rsidR="00DD12E9" w:rsidRDefault="00DD12E9"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F56" w:rsidRDefault="004C3D02">
    <w:pPr>
      <w:pStyle w:val="Footer"/>
      <w:jc w:val="center"/>
    </w:pPr>
    <w:fldSimple w:instr=" PAGE   \* MERGEFORMAT ">
      <w:r w:rsidR="004D572D">
        <w:rPr>
          <w:noProof/>
        </w:rPr>
        <w:t>26</w:t>
      </w:r>
    </w:fldSimple>
  </w:p>
  <w:p w:rsidR="00892F56" w:rsidRDefault="00892F56"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12E9" w:rsidRDefault="00DD12E9" w:rsidP="00E41DAF">
      <w:r>
        <w:separator/>
      </w:r>
    </w:p>
  </w:footnote>
  <w:footnote w:type="continuationSeparator" w:id="0">
    <w:p w:rsidR="00DD12E9" w:rsidRDefault="00DD12E9" w:rsidP="00E41DAF">
      <w:r>
        <w:continuationSeparator/>
      </w:r>
    </w:p>
  </w:footnote>
  <w:footnote w:id="1">
    <w:p w:rsidR="00892F56" w:rsidRDefault="00892F56" w:rsidP="004002C0">
      <w:r>
        <w:rPr>
          <w:rStyle w:val="FootnoteReference"/>
        </w:rPr>
        <w:footnoteRef/>
      </w:r>
      <w:r>
        <w:t xml:space="preserve"> Associate Professor, Mechanical and Aerospace Engineering dept, </w:t>
      </w:r>
      <w:hyperlink r:id="rId1" w:history="1">
        <w:r w:rsidRPr="00FD7108">
          <w:rPr>
            <w:rStyle w:val="Hyperlink"/>
          </w:rPr>
          <w:t>vldobr@nps.edu</w:t>
        </w:r>
      </w:hyperlink>
      <w:r>
        <w:t>.</w:t>
      </w:r>
    </w:p>
  </w:footnote>
  <w:footnote w:id="2">
    <w:p w:rsidR="00892F56" w:rsidRDefault="00892F56" w:rsidP="004002C0">
      <w:r>
        <w:rPr>
          <w:rStyle w:val="FootnoteReference"/>
        </w:rPr>
        <w:footnoteRef/>
      </w:r>
      <w:r>
        <w:t xml:space="preserve"> Professor, Mechanical and Aerospace Engineering dept, </w:t>
      </w:r>
      <w:hyperlink r:id="rId2" w:history="1">
        <w:r w:rsidRPr="00FD7108">
          <w:rPr>
            <w:rStyle w:val="Hyperlink"/>
          </w:rPr>
          <w:t>kaminer@nps.edu</w:t>
        </w:r>
      </w:hyperlink>
      <w:r>
        <w:t>.</w:t>
      </w:r>
    </w:p>
  </w:footnote>
  <w:footnote w:id="3">
    <w:p w:rsidR="00892F56" w:rsidRDefault="00892F56" w:rsidP="00117FC1">
      <w:pPr>
        <w:autoSpaceDE w:val="0"/>
        <w:autoSpaceDN w:val="0"/>
        <w:adjustRightInd w:val="0"/>
        <w:jc w:val="left"/>
      </w:pPr>
      <w:r>
        <w:rPr>
          <w:rStyle w:val="FootnoteReference"/>
        </w:rPr>
        <w:footnoteRef/>
      </w:r>
      <w:r>
        <w:t xml:space="preserve"> Doctoral Student, Department of Aerospace Engineering, </w:t>
      </w:r>
      <w:hyperlink r:id="rId3" w:history="1">
        <w:r w:rsidRPr="00FD7108">
          <w:rPr>
            <w:rStyle w:val="Hyperlink"/>
          </w:rPr>
          <w:t>xargay@illinois.edu</w:t>
        </w:r>
      </w:hyperlink>
      <w:r>
        <w:t>.</w:t>
      </w:r>
    </w:p>
  </w:footnote>
  <w:footnote w:id="4">
    <w:p w:rsidR="00892F56" w:rsidRDefault="00892F56" w:rsidP="00117FC1">
      <w:pPr>
        <w:autoSpaceDE w:val="0"/>
        <w:autoSpaceDN w:val="0"/>
        <w:adjustRightInd w:val="0"/>
        <w:jc w:val="left"/>
      </w:pPr>
      <w:r>
        <w:rPr>
          <w:rStyle w:val="FootnoteReference"/>
        </w:rPr>
        <w:footnoteRef/>
      </w:r>
      <w:r>
        <w:t xml:space="preserve"> 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
  </w:footnote>
  <w:footnote w:id="5">
    <w:p w:rsidR="00892F56" w:rsidRDefault="00892F56" w:rsidP="00117FC1">
      <w:pPr>
        <w:autoSpaceDE w:val="0"/>
        <w:autoSpaceDN w:val="0"/>
        <w:adjustRightInd w:val="0"/>
        <w:jc w:val="left"/>
      </w:pPr>
      <w:r>
        <w:rPr>
          <w:rStyle w:val="FootnoteReference"/>
        </w:rPr>
        <w:footnoteRef/>
      </w:r>
      <w:r>
        <w:t xml:space="preserve"> </w:t>
      </w:r>
      <w:r w:rsidRPr="00117FC1">
        <w:t>Assistant Professor,</w:t>
      </w:r>
      <w:r>
        <w:t xml:space="preserve"> Department of Mechanical Engineering </w:t>
      </w:r>
      <w:hyperlink r:id="rId5" w:history="1">
        <w:r w:rsidRPr="00FD7108">
          <w:rPr>
            <w:rStyle w:val="Hyperlink"/>
          </w:rPr>
          <w:t>ccao@engr.uconn.edu</w:t>
        </w:r>
      </w:hyperlink>
      <w:r>
        <w:t xml:space="preserve"> .</w:t>
      </w:r>
    </w:p>
  </w:footnote>
  <w:footnote w:id="6">
    <w:p w:rsidR="00892F56" w:rsidRDefault="00892F56" w:rsidP="00585F40">
      <w:pPr>
        <w:autoSpaceDE w:val="0"/>
        <w:autoSpaceDN w:val="0"/>
        <w:adjustRightInd w:val="0"/>
        <w:jc w:val="left"/>
      </w:pPr>
      <w:r w:rsidRPr="00270B5D">
        <w:rPr>
          <w:vertAlign w:val="superscript"/>
        </w:rPr>
        <w:footnoteRef/>
      </w:r>
      <w:r>
        <w:t xml:space="preserve"> Senior Aerospace Research Engineer, Dynamics Systems and Control Branch, MS 308, </w:t>
      </w:r>
      <w:hyperlink r:id="rId6" w:history="1">
        <w:r w:rsidRPr="00FD7108">
          <w:rPr>
            <w:rStyle w:val="Hyperlink"/>
          </w:rPr>
          <w:t>irene.m.gregory@nasa.gov</w:t>
        </w:r>
      </w:hyperlink>
      <w:r>
        <w:t xml:space="preserve"> .</w:t>
      </w:r>
    </w:p>
  </w:footnote>
  <w:footnote w:id="7">
    <w:p w:rsidR="00892F56" w:rsidRDefault="00892F56">
      <w:pPr>
        <w:pStyle w:val="FootnoteText"/>
      </w:pPr>
      <w:r>
        <w:rPr>
          <w:rStyle w:val="FootnoteReference"/>
        </w:rPr>
        <w:footnoteRef/>
      </w:r>
      <w:r>
        <w:t xml:space="preserve"> Pseudo-criterion differs from a criterion by the fact that it is not included in the calculation of the Pareto front, for more details see </w:t>
      </w:r>
      <w:r w:rsidR="004C3D02">
        <w:fldChar w:fldCharType="begin" w:fldLock="1"/>
      </w:r>
      <w:r w:rsidR="003B2622">
        <w:instrText xml:space="preserve">ADDIN  PRINTDATE ADDIN Mendeley Citation{47f8f853-5928-4636-a121-81f98f1d8de7}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mendeley" : { "previouslyFormattedCitation" : "[6]" }, "properties" : { "noteIndex" : 0 }, "schema" : "https://github.com/citation-style-language/schema/raw/master/csl-citation.json" } </w:instrText>
      </w:r>
      <w:r w:rsidR="004C3D02">
        <w:fldChar w:fldCharType="separate"/>
      </w:r>
      <w:r w:rsidRPr="00D32BED">
        <w:rPr>
          <w:noProof/>
        </w:rPr>
        <w:t>[6]</w:t>
      </w:r>
      <w:r w:rsidR="004C3D02">
        <w:fldChar w:fldCharType="end"/>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6">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7">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3">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4">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5">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6">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1"/>
  </w:num>
  <w:num w:numId="11">
    <w:abstractNumId w:val="4"/>
  </w:num>
  <w:num w:numId="12">
    <w:abstractNumId w:val="2"/>
  </w:num>
  <w:num w:numId="13">
    <w:abstractNumId w:val="10"/>
  </w:num>
  <w:num w:numId="14">
    <w:abstractNumId w:val="11"/>
  </w:num>
  <w:num w:numId="15">
    <w:abstractNumId w:val="30"/>
  </w:num>
  <w:num w:numId="16">
    <w:abstractNumId w:val="4"/>
    <w:lvlOverride w:ilvl="0">
      <w:startOverride w:val="1"/>
    </w:lvlOverride>
  </w:num>
  <w:num w:numId="17">
    <w:abstractNumId w:val="17"/>
  </w:num>
  <w:num w:numId="18">
    <w:abstractNumId w:val="23"/>
  </w:num>
  <w:num w:numId="19">
    <w:abstractNumId w:val="29"/>
  </w:num>
  <w:num w:numId="20">
    <w:abstractNumId w:val="33"/>
  </w:num>
  <w:num w:numId="21">
    <w:abstractNumId w:val="19"/>
  </w:num>
  <w:num w:numId="22">
    <w:abstractNumId w:val="34"/>
  </w:num>
  <w:num w:numId="23">
    <w:abstractNumId w:val="3"/>
  </w:num>
  <w:num w:numId="24">
    <w:abstractNumId w:val="6"/>
  </w:num>
  <w:num w:numId="25">
    <w:abstractNumId w:val="36"/>
  </w:num>
  <w:num w:numId="26">
    <w:abstractNumId w:val="7"/>
  </w:num>
  <w:num w:numId="27">
    <w:abstractNumId w:val="37"/>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2"/>
  </w:num>
  <w:num w:numId="32">
    <w:abstractNumId w:val="5"/>
  </w:num>
  <w:num w:numId="33">
    <w:abstractNumId w:val="27"/>
  </w:num>
  <w:num w:numId="34">
    <w:abstractNumId w:val="26"/>
  </w:num>
  <w:num w:numId="35">
    <w:abstractNumId w:val="35"/>
  </w:num>
  <w:num w:numId="36">
    <w:abstractNumId w:val="1"/>
  </w:num>
  <w:num w:numId="37">
    <w:abstractNumId w:val="2"/>
  </w:num>
  <w:num w:numId="38">
    <w:abstractNumId w:val="12"/>
  </w:num>
  <w:num w:numId="39">
    <w:abstractNumId w:val="16"/>
  </w:num>
  <w:num w:numId="40">
    <w:abstractNumId w:val="9"/>
  </w:num>
  <w:num w:numId="41">
    <w:abstractNumId w:val="25"/>
  </w:num>
  <w:num w:numId="42">
    <w:abstractNumId w:val="28"/>
  </w:num>
  <w:num w:numId="43">
    <w:abstractNumId w:val="18"/>
  </w:num>
  <w:num w:numId="44">
    <w:abstractNumId w:val="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attachedTemplate r:id="rId1"/>
  <w:defaultTabStop w:val="720"/>
  <w:characterSpacingControl w:val="doNotCompress"/>
  <w:footnotePr>
    <w:footnote w:id="-1"/>
    <w:footnote w:id="0"/>
  </w:footnotePr>
  <w:endnotePr>
    <w:endnote w:id="-1"/>
    <w:endnote w:id="0"/>
  </w:endnotePr>
  <w:compat/>
  <w:rsids>
    <w:rsidRoot w:val="00E41DAF"/>
    <w:rsid w:val="00027BE7"/>
    <w:rsid w:val="000327C8"/>
    <w:rsid w:val="00036EE0"/>
    <w:rsid w:val="00042D35"/>
    <w:rsid w:val="00044422"/>
    <w:rsid w:val="000505E2"/>
    <w:rsid w:val="00050C66"/>
    <w:rsid w:val="00051629"/>
    <w:rsid w:val="00074D29"/>
    <w:rsid w:val="00092BCC"/>
    <w:rsid w:val="000A4397"/>
    <w:rsid w:val="000A4D8A"/>
    <w:rsid w:val="000B44CC"/>
    <w:rsid w:val="000C0791"/>
    <w:rsid w:val="000D3F27"/>
    <w:rsid w:val="000D5D48"/>
    <w:rsid w:val="000F2552"/>
    <w:rsid w:val="000F3398"/>
    <w:rsid w:val="00102C79"/>
    <w:rsid w:val="001032B6"/>
    <w:rsid w:val="001039C5"/>
    <w:rsid w:val="00114432"/>
    <w:rsid w:val="00115F13"/>
    <w:rsid w:val="00117A96"/>
    <w:rsid w:val="00117FC1"/>
    <w:rsid w:val="001218FD"/>
    <w:rsid w:val="0013722C"/>
    <w:rsid w:val="001468BF"/>
    <w:rsid w:val="00160C5F"/>
    <w:rsid w:val="00177B2B"/>
    <w:rsid w:val="001801F5"/>
    <w:rsid w:val="001973B5"/>
    <w:rsid w:val="001A39BD"/>
    <w:rsid w:val="001A5078"/>
    <w:rsid w:val="001C2B40"/>
    <w:rsid w:val="001C54DB"/>
    <w:rsid w:val="001D5281"/>
    <w:rsid w:val="001E5674"/>
    <w:rsid w:val="001E615E"/>
    <w:rsid w:val="001F6E01"/>
    <w:rsid w:val="00210CA6"/>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A247D"/>
    <w:rsid w:val="002B5310"/>
    <w:rsid w:val="002E1F16"/>
    <w:rsid w:val="002F0244"/>
    <w:rsid w:val="002F0C09"/>
    <w:rsid w:val="002F465A"/>
    <w:rsid w:val="0031066B"/>
    <w:rsid w:val="00311C54"/>
    <w:rsid w:val="003135A8"/>
    <w:rsid w:val="00313EEC"/>
    <w:rsid w:val="00324234"/>
    <w:rsid w:val="003332FD"/>
    <w:rsid w:val="00334954"/>
    <w:rsid w:val="003371AB"/>
    <w:rsid w:val="00340DAF"/>
    <w:rsid w:val="00345F2E"/>
    <w:rsid w:val="00355817"/>
    <w:rsid w:val="00355870"/>
    <w:rsid w:val="00375C16"/>
    <w:rsid w:val="00377F74"/>
    <w:rsid w:val="003969F1"/>
    <w:rsid w:val="003B2622"/>
    <w:rsid w:val="003B73AD"/>
    <w:rsid w:val="003B768B"/>
    <w:rsid w:val="003D63A3"/>
    <w:rsid w:val="003E15FD"/>
    <w:rsid w:val="003F06ED"/>
    <w:rsid w:val="003F176E"/>
    <w:rsid w:val="003F6D7B"/>
    <w:rsid w:val="004002C0"/>
    <w:rsid w:val="00411889"/>
    <w:rsid w:val="004127A1"/>
    <w:rsid w:val="0042025D"/>
    <w:rsid w:val="004265EA"/>
    <w:rsid w:val="00435DF9"/>
    <w:rsid w:val="00453256"/>
    <w:rsid w:val="00460D30"/>
    <w:rsid w:val="00460DDC"/>
    <w:rsid w:val="00465FD8"/>
    <w:rsid w:val="00467758"/>
    <w:rsid w:val="0047298C"/>
    <w:rsid w:val="00473BAD"/>
    <w:rsid w:val="00474A8E"/>
    <w:rsid w:val="00480F92"/>
    <w:rsid w:val="00482314"/>
    <w:rsid w:val="004A070B"/>
    <w:rsid w:val="004A5A44"/>
    <w:rsid w:val="004B6004"/>
    <w:rsid w:val="004C2AF1"/>
    <w:rsid w:val="004C3D02"/>
    <w:rsid w:val="004C7C72"/>
    <w:rsid w:val="004D2F86"/>
    <w:rsid w:val="004D572D"/>
    <w:rsid w:val="004E2234"/>
    <w:rsid w:val="004E49A1"/>
    <w:rsid w:val="004E555C"/>
    <w:rsid w:val="00511EE7"/>
    <w:rsid w:val="00526A11"/>
    <w:rsid w:val="00527D9D"/>
    <w:rsid w:val="00532ED8"/>
    <w:rsid w:val="0053423F"/>
    <w:rsid w:val="00536118"/>
    <w:rsid w:val="005551D3"/>
    <w:rsid w:val="005617C4"/>
    <w:rsid w:val="0057737F"/>
    <w:rsid w:val="00577FD1"/>
    <w:rsid w:val="0058520F"/>
    <w:rsid w:val="00585F40"/>
    <w:rsid w:val="005861FF"/>
    <w:rsid w:val="005864FC"/>
    <w:rsid w:val="00597CB5"/>
    <w:rsid w:val="005A38D6"/>
    <w:rsid w:val="005A3A23"/>
    <w:rsid w:val="005B6FC7"/>
    <w:rsid w:val="005D7F31"/>
    <w:rsid w:val="005E14B8"/>
    <w:rsid w:val="005E59B7"/>
    <w:rsid w:val="005E63BA"/>
    <w:rsid w:val="005F08CF"/>
    <w:rsid w:val="005F272B"/>
    <w:rsid w:val="00604D24"/>
    <w:rsid w:val="00611718"/>
    <w:rsid w:val="00612B65"/>
    <w:rsid w:val="00614E40"/>
    <w:rsid w:val="00620257"/>
    <w:rsid w:val="00623494"/>
    <w:rsid w:val="00627757"/>
    <w:rsid w:val="006438F2"/>
    <w:rsid w:val="006439FC"/>
    <w:rsid w:val="0064541E"/>
    <w:rsid w:val="00652B0D"/>
    <w:rsid w:val="00654357"/>
    <w:rsid w:val="00677EDE"/>
    <w:rsid w:val="006951A4"/>
    <w:rsid w:val="006A73F6"/>
    <w:rsid w:val="006B2170"/>
    <w:rsid w:val="006B782F"/>
    <w:rsid w:val="006C36D0"/>
    <w:rsid w:val="006F2A64"/>
    <w:rsid w:val="006F485F"/>
    <w:rsid w:val="006F5AFC"/>
    <w:rsid w:val="00704A5C"/>
    <w:rsid w:val="00707621"/>
    <w:rsid w:val="00712D6E"/>
    <w:rsid w:val="0071435D"/>
    <w:rsid w:val="007167CD"/>
    <w:rsid w:val="00722E63"/>
    <w:rsid w:val="00727B20"/>
    <w:rsid w:val="00735237"/>
    <w:rsid w:val="00742170"/>
    <w:rsid w:val="007429E4"/>
    <w:rsid w:val="0074684B"/>
    <w:rsid w:val="00750290"/>
    <w:rsid w:val="00753A10"/>
    <w:rsid w:val="0075455D"/>
    <w:rsid w:val="00754B2D"/>
    <w:rsid w:val="00756A50"/>
    <w:rsid w:val="0076666D"/>
    <w:rsid w:val="00772835"/>
    <w:rsid w:val="00774C8F"/>
    <w:rsid w:val="0077656D"/>
    <w:rsid w:val="00776763"/>
    <w:rsid w:val="00785931"/>
    <w:rsid w:val="007914CD"/>
    <w:rsid w:val="00795B54"/>
    <w:rsid w:val="00796752"/>
    <w:rsid w:val="007A76F1"/>
    <w:rsid w:val="007C6967"/>
    <w:rsid w:val="007D0B61"/>
    <w:rsid w:val="007E0960"/>
    <w:rsid w:val="007E09CD"/>
    <w:rsid w:val="007F5D84"/>
    <w:rsid w:val="007F6061"/>
    <w:rsid w:val="007F6CB5"/>
    <w:rsid w:val="00802386"/>
    <w:rsid w:val="00810CE2"/>
    <w:rsid w:val="00817720"/>
    <w:rsid w:val="00826FD3"/>
    <w:rsid w:val="00830B01"/>
    <w:rsid w:val="0083733C"/>
    <w:rsid w:val="008448F4"/>
    <w:rsid w:val="0084732A"/>
    <w:rsid w:val="00850336"/>
    <w:rsid w:val="00872BBB"/>
    <w:rsid w:val="008738EC"/>
    <w:rsid w:val="00875A77"/>
    <w:rsid w:val="0088071E"/>
    <w:rsid w:val="00887D3E"/>
    <w:rsid w:val="00892712"/>
    <w:rsid w:val="00892F56"/>
    <w:rsid w:val="008931B5"/>
    <w:rsid w:val="008A076D"/>
    <w:rsid w:val="008A43EB"/>
    <w:rsid w:val="008B360F"/>
    <w:rsid w:val="008B527B"/>
    <w:rsid w:val="008B7DAF"/>
    <w:rsid w:val="008C69A7"/>
    <w:rsid w:val="008E2420"/>
    <w:rsid w:val="008E5AF7"/>
    <w:rsid w:val="00910F72"/>
    <w:rsid w:val="00920C4A"/>
    <w:rsid w:val="00921E3B"/>
    <w:rsid w:val="00922ED5"/>
    <w:rsid w:val="00923937"/>
    <w:rsid w:val="009248C9"/>
    <w:rsid w:val="00924F54"/>
    <w:rsid w:val="00931DC6"/>
    <w:rsid w:val="0093768B"/>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F54FD"/>
    <w:rsid w:val="00A1039F"/>
    <w:rsid w:val="00A22CE4"/>
    <w:rsid w:val="00A35CAB"/>
    <w:rsid w:val="00A36533"/>
    <w:rsid w:val="00A42477"/>
    <w:rsid w:val="00A42E29"/>
    <w:rsid w:val="00A51DE2"/>
    <w:rsid w:val="00A54DFA"/>
    <w:rsid w:val="00A66D0C"/>
    <w:rsid w:val="00A66F06"/>
    <w:rsid w:val="00A7278F"/>
    <w:rsid w:val="00A91622"/>
    <w:rsid w:val="00A93D3F"/>
    <w:rsid w:val="00A96CF9"/>
    <w:rsid w:val="00AD1ECC"/>
    <w:rsid w:val="00AE619C"/>
    <w:rsid w:val="00AF5BFC"/>
    <w:rsid w:val="00B03431"/>
    <w:rsid w:val="00B03955"/>
    <w:rsid w:val="00B15103"/>
    <w:rsid w:val="00B24C94"/>
    <w:rsid w:val="00B41201"/>
    <w:rsid w:val="00B42E6B"/>
    <w:rsid w:val="00B55F80"/>
    <w:rsid w:val="00B80A78"/>
    <w:rsid w:val="00B858D5"/>
    <w:rsid w:val="00B96AE6"/>
    <w:rsid w:val="00B96C02"/>
    <w:rsid w:val="00BA053A"/>
    <w:rsid w:val="00BB115D"/>
    <w:rsid w:val="00BB7E6C"/>
    <w:rsid w:val="00BC2A62"/>
    <w:rsid w:val="00BD3224"/>
    <w:rsid w:val="00BE1315"/>
    <w:rsid w:val="00BE277E"/>
    <w:rsid w:val="00BF26BF"/>
    <w:rsid w:val="00BF4FB2"/>
    <w:rsid w:val="00BF6071"/>
    <w:rsid w:val="00C03B32"/>
    <w:rsid w:val="00C11D6F"/>
    <w:rsid w:val="00C144CC"/>
    <w:rsid w:val="00C47DC8"/>
    <w:rsid w:val="00C546B7"/>
    <w:rsid w:val="00C57D9E"/>
    <w:rsid w:val="00C57DCF"/>
    <w:rsid w:val="00C658D9"/>
    <w:rsid w:val="00C70028"/>
    <w:rsid w:val="00C72DCC"/>
    <w:rsid w:val="00C74643"/>
    <w:rsid w:val="00C925E0"/>
    <w:rsid w:val="00C9366A"/>
    <w:rsid w:val="00C97B46"/>
    <w:rsid w:val="00CB5171"/>
    <w:rsid w:val="00CC58C2"/>
    <w:rsid w:val="00CC6D20"/>
    <w:rsid w:val="00CD614B"/>
    <w:rsid w:val="00CE1926"/>
    <w:rsid w:val="00CE6B0A"/>
    <w:rsid w:val="00CF2158"/>
    <w:rsid w:val="00CF2695"/>
    <w:rsid w:val="00CF3A98"/>
    <w:rsid w:val="00CF40AA"/>
    <w:rsid w:val="00D036E8"/>
    <w:rsid w:val="00D03C4B"/>
    <w:rsid w:val="00D04E05"/>
    <w:rsid w:val="00D11D82"/>
    <w:rsid w:val="00D1210F"/>
    <w:rsid w:val="00D15789"/>
    <w:rsid w:val="00D32BED"/>
    <w:rsid w:val="00D41F2C"/>
    <w:rsid w:val="00D44D11"/>
    <w:rsid w:val="00D45ADF"/>
    <w:rsid w:val="00D57BF2"/>
    <w:rsid w:val="00D603C9"/>
    <w:rsid w:val="00D8208F"/>
    <w:rsid w:val="00D83564"/>
    <w:rsid w:val="00D873B2"/>
    <w:rsid w:val="00D8770D"/>
    <w:rsid w:val="00DC1E39"/>
    <w:rsid w:val="00DD12E9"/>
    <w:rsid w:val="00DD7927"/>
    <w:rsid w:val="00E054A8"/>
    <w:rsid w:val="00E11A9C"/>
    <w:rsid w:val="00E2332A"/>
    <w:rsid w:val="00E35AB8"/>
    <w:rsid w:val="00E40E6E"/>
    <w:rsid w:val="00E41DAF"/>
    <w:rsid w:val="00E50961"/>
    <w:rsid w:val="00E51DF9"/>
    <w:rsid w:val="00E64FC4"/>
    <w:rsid w:val="00E72427"/>
    <w:rsid w:val="00E959DC"/>
    <w:rsid w:val="00E96528"/>
    <w:rsid w:val="00EA5051"/>
    <w:rsid w:val="00EB0A78"/>
    <w:rsid w:val="00EB2B05"/>
    <w:rsid w:val="00EB344F"/>
    <w:rsid w:val="00EB4761"/>
    <w:rsid w:val="00EC59C1"/>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85B6B"/>
    <w:rsid w:val="00F95D14"/>
    <w:rsid w:val="00FA5A11"/>
    <w:rsid w:val="00FC0E1F"/>
    <w:rsid w:val="00FC1EED"/>
    <w:rsid w:val="00FC2C90"/>
    <w:rsid w:val="00FC59E3"/>
    <w:rsid w:val="00FD2D78"/>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sChild>
                                                                                                    <w:div w:id="608196064">
                                                                                                      <w:marLeft w:val="0"/>
                                                                                                      <w:marRight w:val="0"/>
                                                                                                      <w:marTop w:val="0"/>
                                                                                                      <w:marBottom w:val="0"/>
                                                                                                      <w:divBdr>
                                                                                                        <w:top w:val="none" w:sz="0" w:space="0" w:color="auto"/>
                                                                                                        <w:left w:val="none" w:sz="0" w:space="0" w:color="auto"/>
                                                                                                        <w:bottom w:val="none" w:sz="0" w:space="0" w:color="auto"/>
                                                                                                        <w:right w:val="none" w:sz="0" w:space="0" w:color="auto"/>
                                                                                                      </w:divBdr>
                                                                                                      <w:divsChild>
                                                                                                        <w:div w:id="98798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33.bin"/><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3.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4.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ldobr\AppData\Roaming\Microsoft\Templates\AIAA_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5904B7-2E26-4FD2-9291-1EF3506C1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IAA_paper.dotx</Template>
  <TotalTime>3</TotalTime>
  <Pages>29</Pages>
  <Words>11412</Words>
  <Characters>72581</Characters>
  <Application>Microsoft Office Word</Application>
  <DocSecurity>0</DocSecurity>
  <Lines>1687</Lines>
  <Paragraphs>893</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83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Roman Statnikov</dc:creator>
  <cp:lastModifiedBy>xxx</cp:lastModifiedBy>
  <cp:revision>6</cp:revision>
  <cp:lastPrinted>2012-02-25T18:40:00Z</cp:lastPrinted>
  <dcterms:created xsi:type="dcterms:W3CDTF">2012-02-26T02:42:00Z</dcterms:created>
  <dcterms:modified xsi:type="dcterms:W3CDTF">2012-02-26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ldobr@nps.edu@www.mendeley.com</vt:lpwstr>
  </property>
  <property fmtid="{D5CDD505-2E9C-101B-9397-08002B2CF9AE}" pid="4" name="Mendeley Recent Style Name 0_1">
    <vt:lpwstr>American Medical Association</vt:lpwstr>
  </property>
  <property fmtid="{D5CDD505-2E9C-101B-9397-08002B2CF9AE}" pid="5" name="Mendeley Recent Style Id 0_1">
    <vt:lpwstr>http://www.zotero.org/styles/ama</vt:lpwstr>
  </property>
  <property fmtid="{D5CDD505-2E9C-101B-9397-08002B2CF9AE}" pid="6" name="Mendeley Recent Style Name 1_1">
    <vt:lpwstr>American Political Science Association</vt:lpwstr>
  </property>
  <property fmtid="{D5CDD505-2E9C-101B-9397-08002B2CF9AE}" pid="7" name="Mendeley Recent Style Id 1_1">
    <vt:lpwstr>http://www.zotero.org/styles/apsa</vt:lpwstr>
  </property>
  <property fmtid="{D5CDD505-2E9C-101B-9397-08002B2CF9AE}" pid="8" name="Mendeley Recent Style Name 2_1">
    <vt:lpwstr>American Psychological Association 6th Edition</vt:lpwstr>
  </property>
  <property fmtid="{D5CDD505-2E9C-101B-9397-08002B2CF9AE}" pid="9" name="Mendeley Recent Style Id 2_1">
    <vt:lpwstr>http://www.zotero.org/styles/apa</vt:lpwstr>
  </property>
  <property fmtid="{D5CDD505-2E9C-101B-9397-08002B2CF9AE}" pid="10" name="Mendeley Recent Style Name 3_1">
    <vt:lpwstr>American Sociological Association</vt:lpwstr>
  </property>
  <property fmtid="{D5CDD505-2E9C-101B-9397-08002B2CF9AE}" pid="11" name="Mendeley Recent Style Id 3_1">
    <vt:lpwstr>http://www.zotero.org/styles/asa</vt:lpwstr>
  </property>
  <property fmtid="{D5CDD505-2E9C-101B-9397-08002B2CF9AE}" pid="12" name="Mendeley Recent Style Name 4_1">
    <vt:lpwstr>Chicago Manual of Style (Author-Date format)</vt:lpwstr>
  </property>
  <property fmtid="{D5CDD505-2E9C-101B-9397-08002B2CF9AE}" pid="13" name="Mendeley Recent Style Id 4_1">
    <vt:lpwstr>http://www.zotero.org/styles/chicago-author-date</vt:lpwstr>
  </property>
  <property fmtid="{D5CDD505-2E9C-101B-9397-08002B2CF9AE}" pid="14" name="Mendeley Recent Style Name 5_1">
    <vt:lpwstr>Harvard Reference format 1 (Author-Date)</vt:lpwstr>
  </property>
  <property fmtid="{D5CDD505-2E9C-101B-9397-08002B2CF9AE}" pid="15" name="Mendeley Recent Style Id 5_1">
    <vt:lpwstr>http://www.zotero.org/styles/harvard1</vt:lpwstr>
  </property>
  <property fmtid="{D5CDD505-2E9C-101B-9397-08002B2CF9AE}" pid="16" name="Mendeley Recent Style Name 6_1">
    <vt:lpwstr>IEEE(Custom)</vt:lpwstr>
  </property>
  <property fmtid="{D5CDD505-2E9C-101B-9397-08002B2CF9AE}" pid="17" name="Mendeley Recent Style Id 6_1">
    <vt:lpwstr>http://www.zotero.org/styles/ieee</vt:lpwstr>
  </property>
  <property fmtid="{D5CDD505-2E9C-101B-9397-08002B2CF9AE}" pid="18" name="Mendeley Recent Style Name 7_1">
    <vt:lpwstr>Modern Humanities Research Association (Note with Bibliography)</vt:lpwstr>
  </property>
  <property fmtid="{D5CDD505-2E9C-101B-9397-08002B2CF9AE}" pid="19" name="Mendeley Recent Style Id 7_1">
    <vt:lpwstr>http://www.zotero.org/styles/mhra</vt:lpwstr>
  </property>
  <property fmtid="{D5CDD505-2E9C-101B-9397-08002B2CF9AE}" pid="20" name="Mendeley Recent Style Name 8_1">
    <vt:lpwstr>Modern Language Association</vt:lpwstr>
  </property>
  <property fmtid="{D5CDD505-2E9C-101B-9397-08002B2CF9AE}" pid="21" name="Mendeley Recent Style Id 8_1">
    <vt:lpwstr>http://www.zotero.org/styles/mla</vt:lpwstr>
  </property>
  <property fmtid="{D5CDD505-2E9C-101B-9397-08002B2CF9AE}" pid="22" name="Mendeley Recent Style Name 9_1">
    <vt:lpwstr>Nature Journal</vt:lpwstr>
  </property>
  <property fmtid="{D5CDD505-2E9C-101B-9397-08002B2CF9AE}" pid="23" name="Mendeley Recent Style Id 9_1">
    <vt:lpwstr>http://www.zotero.org/styles/nature</vt:lpwstr>
  </property>
  <property fmtid="{D5CDD505-2E9C-101B-9397-08002B2CF9AE}" pid="24" name="Mendeley Citation Style_1">
    <vt:lpwstr>http://www.zotero.org/styles/ieee</vt:lpwstr>
  </property>
  <property fmtid="{D5CDD505-2E9C-101B-9397-08002B2CF9AE}" pid="25" name="MTUseMTPrefs">
    <vt:lpwstr>1</vt:lpwstr>
  </property>
  <property fmtid="{D5CDD505-2E9C-101B-9397-08002B2CF9AE}" pid="26" name="MTWinEqns">
    <vt:bool>true</vt:bool>
  </property>
</Properties>
</file>